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2FF2" w:rsidRPr="00952FF2" w:rsidRDefault="004C7002" w:rsidP="004C7002">
      <w:pPr>
        <w:pStyle w:val="a3"/>
        <w:numPr>
          <w:ilvl w:val="0"/>
          <w:numId w:val="1"/>
        </w:numPr>
        <w:ind w:leftChars="0"/>
        <w:rPr>
          <w:rFonts w:hint="eastAsia"/>
          <w:b/>
          <w:sz w:val="32"/>
        </w:rPr>
      </w:pPr>
      <w:r w:rsidRPr="00952FF2">
        <w:rPr>
          <w:rFonts w:hint="eastAsia"/>
          <w:b/>
          <w:sz w:val="32"/>
        </w:rPr>
        <w:t>利用</w:t>
      </w:r>
      <w:r w:rsidRPr="00952FF2">
        <w:rPr>
          <w:rFonts w:hint="eastAsia"/>
          <w:b/>
          <w:sz w:val="32"/>
        </w:rPr>
        <w:t>FLD</w:t>
      </w:r>
      <w:r w:rsidRPr="00952FF2">
        <w:rPr>
          <w:rFonts w:hint="eastAsia"/>
          <w:b/>
          <w:sz w:val="32"/>
        </w:rPr>
        <w:t>進行最佳特徵點比對：</w:t>
      </w:r>
    </w:p>
    <w:p w:rsidR="00C95610" w:rsidRDefault="004C7002" w:rsidP="00952FF2">
      <w:pPr>
        <w:pStyle w:val="a3"/>
        <w:ind w:leftChars="0"/>
        <w:rPr>
          <w:rFonts w:hint="eastAsia"/>
        </w:rPr>
      </w:pPr>
      <w:r>
        <w:rPr>
          <w:rFonts w:hint="eastAsia"/>
        </w:rPr>
        <w:t>目的在於對各候選特徵點所取的梯度特徵</w:t>
      </w:r>
      <w:proofErr w:type="gramStart"/>
      <w:r>
        <w:rPr>
          <w:rFonts w:hint="eastAsia"/>
        </w:rPr>
        <w:t>向量取正樣本</w:t>
      </w:r>
      <w:proofErr w:type="gramEnd"/>
      <w:r>
        <w:rPr>
          <w:rFonts w:hint="eastAsia"/>
        </w:rPr>
        <w:t>及負樣本，再利用</w:t>
      </w:r>
      <w:r>
        <w:rPr>
          <w:rFonts w:hint="eastAsia"/>
        </w:rPr>
        <w:t>FLD</w:t>
      </w:r>
      <w:r>
        <w:rPr>
          <w:rFonts w:hint="eastAsia"/>
        </w:rPr>
        <w:t>對正</w:t>
      </w:r>
      <w:proofErr w:type="gramStart"/>
      <w:r>
        <w:rPr>
          <w:rFonts w:hint="eastAsia"/>
        </w:rPr>
        <w:t>樣本與負樣本</w:t>
      </w:r>
      <w:proofErr w:type="gramEnd"/>
      <w:r>
        <w:rPr>
          <w:rFonts w:hint="eastAsia"/>
        </w:rPr>
        <w:t>分析，找出一個線性轉換，使得正</w:t>
      </w:r>
      <w:proofErr w:type="gramStart"/>
      <w:r>
        <w:rPr>
          <w:rFonts w:hint="eastAsia"/>
        </w:rPr>
        <w:t>樣本與負樣本</w:t>
      </w:r>
      <w:proofErr w:type="gramEnd"/>
      <w:r>
        <w:rPr>
          <w:rFonts w:hint="eastAsia"/>
        </w:rPr>
        <w:t>間之分離度拉大。</w:t>
      </w:r>
    </w:p>
    <w:p w:rsidR="004C7002" w:rsidRDefault="004C7002" w:rsidP="007E78F5">
      <w:pPr>
        <w:pStyle w:val="a3"/>
        <w:numPr>
          <w:ilvl w:val="1"/>
          <w:numId w:val="1"/>
        </w:numPr>
        <w:ind w:leftChars="0" w:left="1560" w:hanging="1080"/>
        <w:rPr>
          <w:rFonts w:hint="eastAsia"/>
        </w:rPr>
      </w:pPr>
      <w:r>
        <w:rPr>
          <w:rFonts w:hint="eastAsia"/>
        </w:rPr>
        <w:t>收集各特徵點的正樣本集合</w:t>
      </w:r>
      <w:r>
        <w:rPr>
          <w:rFonts w:hint="eastAsia"/>
        </w:rPr>
        <w:t>(</w:t>
      </w:r>
      <w:r w:rsidRPr="004C7002">
        <w:rPr>
          <w:position w:val="-12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.15pt;height:18.25pt" o:ole="">
            <v:imagedata r:id="rId6" o:title=""/>
          </v:shape>
          <o:OLEObject Type="Embed" ProgID="Equation.DSMT4" ShapeID="_x0000_i1027" DrawAspect="Content" ObjectID="_1398173691" r:id="rId7"/>
        </w:object>
      </w:r>
      <w:r>
        <w:rPr>
          <w:rFonts w:hint="eastAsia"/>
        </w:rPr>
        <w:t>)</w:t>
      </w:r>
      <w:proofErr w:type="gramStart"/>
      <w:r>
        <w:rPr>
          <w:rFonts w:hint="eastAsia"/>
        </w:rPr>
        <w:t>與負樣本</w:t>
      </w:r>
      <w:proofErr w:type="gramEnd"/>
      <w:r>
        <w:rPr>
          <w:rFonts w:hint="eastAsia"/>
        </w:rPr>
        <w:t>集合</w:t>
      </w:r>
      <w:r>
        <w:rPr>
          <w:rFonts w:hint="eastAsia"/>
        </w:rPr>
        <w:t>(</w:t>
      </w:r>
      <w:r w:rsidRPr="004C7002">
        <w:rPr>
          <w:position w:val="-12"/>
        </w:rPr>
        <w:object w:dxaOrig="300" w:dyaOrig="360">
          <v:shape id="_x0000_i1026" type="#_x0000_t75" style="width:14.95pt;height:18.25pt" o:ole="">
            <v:imagedata r:id="rId8" o:title=""/>
          </v:shape>
          <o:OLEObject Type="Embed" ProgID="Equation.DSMT4" ShapeID="_x0000_i1026" DrawAspect="Content" ObjectID="_1398173692" r:id="rId9"/>
        </w:object>
      </w:r>
      <w:r>
        <w:rPr>
          <w:rFonts w:hint="eastAsia"/>
        </w:rPr>
        <w:t>) (</w:t>
      </w:r>
      <w:r w:rsidRPr="004C7002">
        <w:rPr>
          <w:position w:val="-6"/>
        </w:rPr>
        <w:object w:dxaOrig="920" w:dyaOrig="279">
          <v:shape id="_x0000_i1025" type="#_x0000_t75" style="width:45.8pt;height:14.05pt" o:ole="">
            <v:imagedata r:id="rId10" o:title=""/>
          </v:shape>
          <o:OLEObject Type="Embed" ProgID="Equation.DSMT4" ShapeID="_x0000_i1025" DrawAspect="Content" ObjectID="_1398173693" r:id="rId11"/>
        </w:object>
      </w:r>
      <w:r>
        <w:rPr>
          <w:rFonts w:hint="eastAsia"/>
        </w:rPr>
        <w:t>)</w:t>
      </w:r>
    </w:p>
    <w:p w:rsidR="004C7002" w:rsidRDefault="004C7002" w:rsidP="007E78F5">
      <w:pPr>
        <w:pStyle w:val="a3"/>
        <w:numPr>
          <w:ilvl w:val="1"/>
          <w:numId w:val="1"/>
        </w:numPr>
        <w:ind w:leftChars="0" w:left="1560" w:hanging="1080"/>
        <w:rPr>
          <w:rFonts w:hint="eastAsia"/>
        </w:rPr>
      </w:pPr>
      <w:r>
        <w:rPr>
          <w:rFonts w:hint="eastAsia"/>
        </w:rPr>
        <w:t>對</w:t>
      </w:r>
      <w:r w:rsidRPr="004C7002">
        <w:rPr>
          <w:position w:val="-12"/>
        </w:rPr>
        <w:object w:dxaOrig="240" w:dyaOrig="360">
          <v:shape id="_x0000_i1028" type="#_x0000_t75" style="width:12.15pt;height:18.25pt" o:ole="">
            <v:imagedata r:id="rId6" o:title=""/>
          </v:shape>
          <o:OLEObject Type="Embed" ProgID="Equation.DSMT4" ShapeID="_x0000_i1028" DrawAspect="Content" ObjectID="_1398173694" r:id="rId12"/>
        </w:object>
      </w:r>
      <w:r>
        <w:rPr>
          <w:rFonts w:hint="eastAsia"/>
        </w:rPr>
        <w:t>和</w:t>
      </w:r>
      <w:r w:rsidRPr="004C7002">
        <w:rPr>
          <w:position w:val="-12"/>
        </w:rPr>
        <w:object w:dxaOrig="300" w:dyaOrig="360">
          <v:shape id="_x0000_i1029" type="#_x0000_t75" style="width:14.95pt;height:18.25pt" o:ole="">
            <v:imagedata r:id="rId13" o:title=""/>
          </v:shape>
          <o:OLEObject Type="Embed" ProgID="Equation.DSMT4" ShapeID="_x0000_i1029" DrawAspect="Content" ObjectID="_1398173695" r:id="rId14"/>
        </w:object>
      </w:r>
      <w:r>
        <w:rPr>
          <w:rFonts w:hint="eastAsia"/>
        </w:rPr>
        <w:t>做</w:t>
      </w:r>
      <w:r>
        <w:rPr>
          <w:rFonts w:hint="eastAsia"/>
        </w:rPr>
        <w:t>FLD</w:t>
      </w:r>
      <w:r>
        <w:rPr>
          <w:rFonts w:hint="eastAsia"/>
        </w:rPr>
        <w:t>，找到一個線性向量為</w:t>
      </w:r>
      <w:r w:rsidRPr="004C7002">
        <w:rPr>
          <w:position w:val="-12"/>
        </w:rPr>
        <w:object w:dxaOrig="300" w:dyaOrig="360">
          <v:shape id="_x0000_i1030" type="#_x0000_t75" style="width:14.95pt;height:18.25pt" o:ole="">
            <v:imagedata r:id="rId15" o:title=""/>
          </v:shape>
          <o:OLEObject Type="Embed" ProgID="Equation.DSMT4" ShapeID="_x0000_i1030" DrawAspect="Content" ObjectID="_1398173696" r:id="rId16"/>
        </w:object>
      </w:r>
      <w:r>
        <w:rPr>
          <w:rFonts w:hint="eastAsia"/>
        </w:rPr>
        <w:t>(</w:t>
      </w:r>
      <w:r>
        <w:rPr>
          <w:rFonts w:hint="eastAsia"/>
        </w:rPr>
        <w:t>只取一個特徵向量，</w:t>
      </w:r>
      <w:r>
        <w:rPr>
          <w:rFonts w:hint="eastAsia"/>
        </w:rPr>
        <w:t>20</w:t>
      </w:r>
      <w:proofErr w:type="gramStart"/>
      <w:r>
        <w:rPr>
          <w:rFonts w:hint="eastAsia"/>
        </w:rPr>
        <w:t>維降成</w:t>
      </w:r>
      <w:proofErr w:type="gramEnd"/>
      <w:r>
        <w:rPr>
          <w:rFonts w:hint="eastAsia"/>
        </w:rPr>
        <w:t>1</w:t>
      </w:r>
      <w:r>
        <w:rPr>
          <w:rFonts w:hint="eastAsia"/>
        </w:rPr>
        <w:t>維</w:t>
      </w:r>
      <w:r>
        <w:rPr>
          <w:rFonts w:hint="eastAsia"/>
        </w:rPr>
        <w:t>)</w:t>
      </w:r>
    </w:p>
    <w:p w:rsidR="004C7002" w:rsidRDefault="004C7002" w:rsidP="007E78F5">
      <w:pPr>
        <w:pStyle w:val="a3"/>
        <w:numPr>
          <w:ilvl w:val="1"/>
          <w:numId w:val="1"/>
        </w:numPr>
        <w:ind w:leftChars="0" w:left="1560" w:hanging="1080"/>
        <w:rPr>
          <w:rFonts w:hint="eastAsia"/>
        </w:rPr>
      </w:pPr>
      <w:r>
        <w:rPr>
          <w:rFonts w:hint="eastAsia"/>
        </w:rPr>
        <w:t>利用</w:t>
      </w:r>
      <w:r w:rsidRPr="004C7002">
        <w:rPr>
          <w:position w:val="-12"/>
        </w:rPr>
        <w:object w:dxaOrig="300" w:dyaOrig="360">
          <v:shape id="_x0000_i1031" type="#_x0000_t75" style="width:14.95pt;height:18.25pt" o:ole="">
            <v:imagedata r:id="rId15" o:title=""/>
          </v:shape>
          <o:OLEObject Type="Embed" ProgID="Equation.DSMT4" ShapeID="_x0000_i1031" DrawAspect="Content" ObjectID="_1398173697" r:id="rId17"/>
        </w:object>
      </w:r>
      <w:r>
        <w:rPr>
          <w:rFonts w:hint="eastAsia"/>
        </w:rPr>
        <w:t>將</w:t>
      </w:r>
      <w:r w:rsidRPr="004C7002">
        <w:rPr>
          <w:position w:val="-12"/>
        </w:rPr>
        <w:object w:dxaOrig="240" w:dyaOrig="360">
          <v:shape id="_x0000_i1032" type="#_x0000_t75" style="width:12.15pt;height:18.25pt" o:ole="">
            <v:imagedata r:id="rId6" o:title=""/>
          </v:shape>
          <o:OLEObject Type="Embed" ProgID="Equation.DSMT4" ShapeID="_x0000_i1032" DrawAspect="Content" ObjectID="_1398173698" r:id="rId18"/>
        </w:object>
      </w:r>
      <w:r>
        <w:rPr>
          <w:rFonts w:hint="eastAsia"/>
        </w:rPr>
        <w:t>和</w:t>
      </w:r>
      <w:r w:rsidRPr="004C7002">
        <w:rPr>
          <w:position w:val="-12"/>
        </w:rPr>
        <w:object w:dxaOrig="300" w:dyaOrig="360">
          <v:shape id="_x0000_i1033" type="#_x0000_t75" style="width:14.95pt;height:18.25pt" o:ole="">
            <v:imagedata r:id="rId13" o:title=""/>
          </v:shape>
          <o:OLEObject Type="Embed" ProgID="Equation.DSMT4" ShapeID="_x0000_i1033" DrawAspect="Content" ObjectID="_1398173699" r:id="rId19"/>
        </w:object>
      </w:r>
      <w:r>
        <w:rPr>
          <w:rFonts w:hint="eastAsia"/>
        </w:rPr>
        <w:t>所有樣本轉換成新樣本</w:t>
      </w:r>
      <w:r w:rsidR="007E78F5">
        <w:rPr>
          <w:rFonts w:hint="eastAsia"/>
        </w:rPr>
        <w:t>集合</w:t>
      </w:r>
      <w:r w:rsidR="007E78F5" w:rsidRPr="007E78F5">
        <w:rPr>
          <w:position w:val="-14"/>
        </w:rPr>
        <w:object w:dxaOrig="1020" w:dyaOrig="400">
          <v:shape id="_x0000_i1039" type="#_x0000_t75" style="width:50.95pt;height:20.1pt" o:ole="">
            <v:imagedata r:id="rId20" o:title=""/>
          </v:shape>
          <o:OLEObject Type="Embed" ProgID="Equation.DSMT4" ShapeID="_x0000_i1039" DrawAspect="Content" ObjectID="_1398173700" r:id="rId21"/>
        </w:object>
      </w:r>
      <w:r w:rsidR="007E78F5">
        <w:rPr>
          <w:rFonts w:hint="eastAsia"/>
        </w:rPr>
        <w:t>及</w:t>
      </w:r>
      <w:r w:rsidR="007E78F5" w:rsidRPr="007E78F5">
        <w:rPr>
          <w:position w:val="-14"/>
        </w:rPr>
        <w:object w:dxaOrig="1060" w:dyaOrig="400">
          <v:shape id="_x0000_i1040" type="#_x0000_t75" style="width:52.85pt;height:20.1pt" o:ole="">
            <v:imagedata r:id="rId22" o:title=""/>
          </v:shape>
          <o:OLEObject Type="Embed" ProgID="Equation.DSMT4" ShapeID="_x0000_i1040" DrawAspect="Content" ObjectID="_1398173701" r:id="rId23"/>
        </w:object>
      </w:r>
      <w:r>
        <w:rPr>
          <w:rFonts w:hint="eastAsia"/>
        </w:rPr>
        <w:t>，轉換如下：</w:t>
      </w:r>
    </w:p>
    <w:p w:rsidR="004C7002" w:rsidRDefault="007E78F5" w:rsidP="007E78F5">
      <w:pPr>
        <w:pStyle w:val="MTDisplayEquation"/>
        <w:rPr>
          <w:rFonts w:hint="eastAsia"/>
        </w:rPr>
      </w:pPr>
      <w:r>
        <w:tab/>
      </w:r>
      <w:r w:rsidRPr="007E78F5">
        <w:rPr>
          <w:position w:val="-34"/>
        </w:rPr>
        <w:object w:dxaOrig="2720" w:dyaOrig="800">
          <v:shape id="_x0000_i1034" type="#_x0000_t75" style="width:136.05pt;height:40.2pt" o:ole="">
            <v:imagedata r:id="rId24" o:title=""/>
          </v:shape>
          <o:OLEObject Type="Embed" ProgID="Equation.DSMT4" ShapeID="_x0000_i1034" DrawAspect="Content" ObjectID="_1398173702" r:id="rId25"/>
        </w:object>
      </w:r>
    </w:p>
    <w:p w:rsidR="007E78F5" w:rsidRDefault="007E78F5" w:rsidP="007E78F5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其中</w:t>
      </w:r>
      <w:r>
        <w:rPr>
          <w:rFonts w:hint="eastAsia"/>
        </w:rPr>
        <w:t xml:space="preserve"> </w:t>
      </w:r>
      <w:r w:rsidRPr="007E78F5">
        <w:rPr>
          <w:position w:val="-12"/>
        </w:rPr>
        <w:object w:dxaOrig="859" w:dyaOrig="380">
          <v:shape id="_x0000_i1035" type="#_x0000_t75" style="width:43pt;height:19.15pt" o:ole="">
            <v:imagedata r:id="rId26" o:title=""/>
          </v:shape>
          <o:OLEObject Type="Embed" ProgID="Equation.DSMT4" ShapeID="_x0000_i1035" DrawAspect="Content" ObjectID="_1398173703" r:id="rId27"/>
        </w:object>
      </w:r>
      <w:r>
        <w:rPr>
          <w:rFonts w:hint="eastAsia"/>
        </w:rPr>
        <w:t xml:space="preserve">, </w:t>
      </w:r>
      <w:r w:rsidRPr="007E78F5">
        <w:rPr>
          <w:position w:val="-12"/>
        </w:rPr>
        <w:object w:dxaOrig="880" w:dyaOrig="380">
          <v:shape id="_x0000_i1036" type="#_x0000_t75" style="width:43.95pt;height:19.15pt" o:ole="">
            <v:imagedata r:id="rId28" o:title=""/>
          </v:shape>
          <o:OLEObject Type="Embed" ProgID="Equation.DSMT4" ShapeID="_x0000_i1036" DrawAspect="Content" ObjectID="_1398173704" r:id="rId29"/>
        </w:object>
      </w:r>
      <w:r>
        <w:rPr>
          <w:rFonts w:hint="eastAsia"/>
        </w:rPr>
        <w:t xml:space="preserve">, </w:t>
      </w:r>
      <w:r w:rsidRPr="007E78F5">
        <w:rPr>
          <w:position w:val="-14"/>
        </w:rPr>
        <w:object w:dxaOrig="780" w:dyaOrig="400">
          <v:shape id="_x0000_i1037" type="#_x0000_t75" style="width:38.8pt;height:20.1pt" o:ole="">
            <v:imagedata r:id="rId30" o:title=""/>
          </v:shape>
          <o:OLEObject Type="Embed" ProgID="Equation.DSMT4" ShapeID="_x0000_i1037" DrawAspect="Content" ObjectID="_1398173705" r:id="rId31"/>
        </w:object>
      </w:r>
      <w:r>
        <w:rPr>
          <w:rFonts w:hint="eastAsia"/>
        </w:rPr>
        <w:t>及</w:t>
      </w:r>
      <w:r w:rsidRPr="007E78F5">
        <w:rPr>
          <w:position w:val="-14"/>
        </w:rPr>
        <w:object w:dxaOrig="780" w:dyaOrig="400">
          <v:shape id="_x0000_i1038" type="#_x0000_t75" style="width:38.8pt;height:20.1pt" o:ole="">
            <v:imagedata r:id="rId32" o:title=""/>
          </v:shape>
          <o:OLEObject Type="Embed" ProgID="Equation.DSMT4" ShapeID="_x0000_i1038" DrawAspect="Content" ObjectID="_1398173706" r:id="rId33"/>
        </w:object>
      </w:r>
      <w:r>
        <w:rPr>
          <w:rFonts w:hint="eastAsia"/>
        </w:rPr>
        <w:t>.</w:t>
      </w:r>
    </w:p>
    <w:p w:rsidR="007E78F5" w:rsidRDefault="007E78F5" w:rsidP="007E78F5">
      <w:pPr>
        <w:pStyle w:val="a3"/>
        <w:numPr>
          <w:ilvl w:val="1"/>
          <w:numId w:val="1"/>
        </w:numPr>
        <w:ind w:leftChars="0" w:left="1560" w:hanging="1080"/>
        <w:rPr>
          <w:rFonts w:hint="eastAsia"/>
        </w:rPr>
      </w:pPr>
      <w:r>
        <w:rPr>
          <w:rFonts w:hint="eastAsia"/>
        </w:rPr>
        <w:t>利用新的樣本集合</w:t>
      </w:r>
      <w:r w:rsidRPr="007E78F5">
        <w:rPr>
          <w:position w:val="-14"/>
        </w:rPr>
        <w:object w:dxaOrig="1020" w:dyaOrig="400">
          <v:shape id="_x0000_i1041" type="#_x0000_t75" style="width:50.95pt;height:20.1pt" o:ole="">
            <v:imagedata r:id="rId20" o:title=""/>
          </v:shape>
          <o:OLEObject Type="Embed" ProgID="Equation.DSMT4" ShapeID="_x0000_i1041" DrawAspect="Content" ObjectID="_1398173707" r:id="rId34"/>
        </w:object>
      </w:r>
      <w:r>
        <w:rPr>
          <w:rFonts w:hint="eastAsia"/>
        </w:rPr>
        <w:t>及</w:t>
      </w:r>
      <w:r w:rsidRPr="007E78F5">
        <w:rPr>
          <w:position w:val="-14"/>
        </w:rPr>
        <w:object w:dxaOrig="1060" w:dyaOrig="400">
          <v:shape id="_x0000_i1042" type="#_x0000_t75" style="width:52.85pt;height:20.1pt" o:ole="">
            <v:imagedata r:id="rId22" o:title=""/>
          </v:shape>
          <o:OLEObject Type="Embed" ProgID="Equation.DSMT4" ShapeID="_x0000_i1042" DrawAspect="Content" ObjectID="_1398173708" r:id="rId35"/>
        </w:object>
      </w:r>
      <w:r>
        <w:rPr>
          <w:rFonts w:hint="eastAsia"/>
        </w:rPr>
        <w:t>分別建立正</w:t>
      </w:r>
      <w:proofErr w:type="gramStart"/>
      <w:r>
        <w:rPr>
          <w:rFonts w:hint="eastAsia"/>
        </w:rPr>
        <w:t>樣本與負樣本</w:t>
      </w:r>
      <w:proofErr w:type="gramEnd"/>
      <w:r>
        <w:rPr>
          <w:rFonts w:hint="eastAsia"/>
        </w:rPr>
        <w:t>的建立高斯機率模型</w:t>
      </w:r>
      <w:r w:rsidR="00B8240E" w:rsidRPr="00B8240E">
        <w:rPr>
          <w:position w:val="-14"/>
        </w:rPr>
        <w:object w:dxaOrig="1400" w:dyaOrig="380">
          <v:shape id="_x0000_i1043" type="#_x0000_t75" style="width:70.15pt;height:19.15pt" o:ole="">
            <v:imagedata r:id="rId36" o:title=""/>
          </v:shape>
          <o:OLEObject Type="Embed" ProgID="Equation.DSMT4" ShapeID="_x0000_i1043" DrawAspect="Content" ObjectID="_1398173709" r:id="rId37"/>
        </w:object>
      </w:r>
      <w:r w:rsidR="00B8240E">
        <w:rPr>
          <w:rFonts w:hint="eastAsia"/>
        </w:rPr>
        <w:t>及</w:t>
      </w:r>
      <w:r w:rsidR="00B8240E" w:rsidRPr="00B8240E">
        <w:rPr>
          <w:position w:val="-12"/>
        </w:rPr>
        <w:object w:dxaOrig="1359" w:dyaOrig="360">
          <v:shape id="_x0000_i1044" type="#_x0000_t75" style="width:67.8pt;height:18.25pt" o:ole="">
            <v:imagedata r:id="rId38" o:title=""/>
          </v:shape>
          <o:OLEObject Type="Embed" ProgID="Equation.DSMT4" ShapeID="_x0000_i1044" DrawAspect="Content" ObjectID="_1398173710" r:id="rId39"/>
        </w:object>
      </w:r>
      <w:r w:rsidR="00B8240E">
        <w:rPr>
          <w:rFonts w:hint="eastAsia"/>
        </w:rPr>
        <w:t xml:space="preserve">, </w:t>
      </w:r>
      <w:r w:rsidR="00B8240E">
        <w:rPr>
          <w:rFonts w:hint="eastAsia"/>
        </w:rPr>
        <w:t>其中</w:t>
      </w:r>
      <w:r w:rsidR="00B8240E">
        <w:br/>
      </w:r>
    </w:p>
    <w:p w:rsidR="00B8240E" w:rsidRDefault="00B8240E" w:rsidP="00B8240E">
      <w:pPr>
        <w:pStyle w:val="MTDisplayEquation"/>
        <w:rPr>
          <w:rFonts w:hint="eastAsia"/>
        </w:rPr>
      </w:pPr>
      <w:r>
        <w:tab/>
      </w:r>
      <w:r w:rsidRPr="00B8240E">
        <w:rPr>
          <w:position w:val="-44"/>
        </w:rPr>
        <w:object w:dxaOrig="4140" w:dyaOrig="999">
          <v:shape id="_x0000_i1046" type="#_x0000_t75" style="width:207.1pt;height:50.05pt" o:ole="">
            <v:imagedata r:id="rId40" o:title=""/>
          </v:shape>
          <o:OLEObject Type="Embed" ProgID="Equation.DSMT4" ShapeID="_x0000_i1046" DrawAspect="Content" ObjectID="_1398173711" r:id="rId41"/>
        </w:object>
      </w:r>
    </w:p>
    <w:p w:rsidR="00B8240E" w:rsidRDefault="00B8240E" w:rsidP="00B8240E">
      <w:pPr>
        <w:pStyle w:val="MTDisplayEquation"/>
        <w:rPr>
          <w:rFonts w:hint="eastAsia"/>
        </w:rPr>
      </w:pPr>
      <w:r>
        <w:tab/>
      </w:r>
      <w:r w:rsidRPr="00B8240E">
        <w:rPr>
          <w:position w:val="-38"/>
        </w:rPr>
        <w:object w:dxaOrig="4060" w:dyaOrig="880">
          <v:shape id="_x0000_i1045" type="#_x0000_t75" style="width:202.9pt;height:43.95pt" o:ole="">
            <v:imagedata r:id="rId42" o:title=""/>
          </v:shape>
          <o:OLEObject Type="Embed" ProgID="Equation.DSMT4" ShapeID="_x0000_i1045" DrawAspect="Content" ObjectID="_1398173712" r:id="rId43"/>
        </w:object>
      </w:r>
    </w:p>
    <w:p w:rsidR="00952FF2" w:rsidRPr="00952FF2" w:rsidRDefault="00952FF2" w:rsidP="00952FF2">
      <w:pPr>
        <w:rPr>
          <w:rFonts w:hint="eastAsia"/>
        </w:rPr>
      </w:pPr>
    </w:p>
    <w:p w:rsidR="00952FF2" w:rsidRDefault="00952FF2" w:rsidP="00952FF2">
      <w:pPr>
        <w:ind w:left="480"/>
        <w:rPr>
          <w:rFonts w:hint="eastAsia"/>
        </w:rPr>
      </w:pPr>
      <w:r>
        <w:rPr>
          <w:rFonts w:hint="eastAsia"/>
        </w:rPr>
        <w:t>最佳候選點搜尋：</w:t>
      </w:r>
    </w:p>
    <w:p w:rsidR="00952FF2" w:rsidRDefault="00B8240E" w:rsidP="00952FF2">
      <w:pPr>
        <w:pStyle w:val="a3"/>
        <w:numPr>
          <w:ilvl w:val="0"/>
          <w:numId w:val="2"/>
        </w:numPr>
        <w:ind w:leftChars="0" w:left="1560" w:hanging="1080"/>
        <w:rPr>
          <w:rFonts w:hint="eastAsia"/>
        </w:rPr>
      </w:pPr>
      <w:proofErr w:type="gramStart"/>
      <w:r>
        <w:rPr>
          <w:rFonts w:hint="eastAsia"/>
        </w:rPr>
        <w:t>給定第</w:t>
      </w:r>
      <w:proofErr w:type="gramEnd"/>
      <w:r w:rsidRPr="00B8240E">
        <w:rPr>
          <w:position w:val="-6"/>
        </w:rPr>
        <w:object w:dxaOrig="139" w:dyaOrig="260">
          <v:shape id="_x0000_i1048" type="#_x0000_t75" style="width:7pt;height:13.1pt" o:ole="">
            <v:imagedata r:id="rId44" o:title=""/>
          </v:shape>
          <o:OLEObject Type="Embed" ProgID="Equation.DSMT4" ShapeID="_x0000_i1048" DrawAspect="Content" ObjectID="_1398173713" r:id="rId45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特徵點的</w:t>
      </w:r>
      <w:r w:rsidRPr="00025957">
        <w:rPr>
          <w:position w:val="-4"/>
        </w:rPr>
        <w:object w:dxaOrig="320" w:dyaOrig="260">
          <v:shape id="_x0000_i1049" type="#_x0000_t75" style="width:15.9pt;height:13.1pt" o:ole="">
            <v:imagedata r:id="rId46" o:title=""/>
          </v:shape>
          <o:OLEObject Type="Embed" ProgID="Equation.DSMT4" ShapeID="_x0000_i1049" DrawAspect="Content" ObjectID="_1398173714" r:id="rId47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候選點，假設抽取出此</w:t>
      </w:r>
      <w:r w:rsidRPr="00025957">
        <w:rPr>
          <w:position w:val="-4"/>
        </w:rPr>
        <w:object w:dxaOrig="320" w:dyaOrig="260">
          <v:shape id="_x0000_i1051" type="#_x0000_t75" style="width:15.9pt;height:13.1pt" o:ole="">
            <v:imagedata r:id="rId48" o:title=""/>
          </v:shape>
          <o:OLEObject Type="Embed" ProgID="Equation.DSMT4" ShapeID="_x0000_i1051" DrawAspect="Content" ObjectID="_1398173715" r:id="rId49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候選點的梯度特徵向量為</w:t>
      </w:r>
      <w:r w:rsidRPr="00B8240E">
        <w:rPr>
          <w:position w:val="-18"/>
        </w:rPr>
        <w:object w:dxaOrig="720" w:dyaOrig="499">
          <v:shape id="_x0000_i1050" type="#_x0000_t75" style="width:36pt;height:24.8pt" o:ole="">
            <v:imagedata r:id="rId50" o:title=""/>
          </v:shape>
          <o:OLEObject Type="Embed" ProgID="Equation.DSMT4" ShapeID="_x0000_i1050" DrawAspect="Content" ObjectID="_1398173716" r:id="rId51"/>
        </w:object>
      </w:r>
      <w:r>
        <w:rPr>
          <w:rFonts w:hint="eastAsia"/>
        </w:rPr>
        <w:t>後，則先將此</w:t>
      </w:r>
      <w:r w:rsidRPr="00025957">
        <w:rPr>
          <w:position w:val="-4"/>
        </w:rPr>
        <w:object w:dxaOrig="320" w:dyaOrig="260">
          <v:shape id="_x0000_i1052" type="#_x0000_t75" style="width:15.9pt;height:13.1pt" o:ole="">
            <v:imagedata r:id="rId52" o:title=""/>
          </v:shape>
          <o:OLEObject Type="Embed" ProgID="Equation.DSMT4" ShapeID="_x0000_i1052" DrawAspect="Content" ObjectID="_1398173717" r:id="rId53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特徵向量進行轉換，轉換公式如下：</w:t>
      </w:r>
    </w:p>
    <w:p w:rsidR="00B8240E" w:rsidRDefault="00952FF2" w:rsidP="00952FF2">
      <w:pPr>
        <w:pStyle w:val="MTDisplayEquation"/>
        <w:rPr>
          <w:rFonts w:hint="eastAsia"/>
        </w:rPr>
      </w:pPr>
      <w:r>
        <w:tab/>
      </w:r>
      <w:r w:rsidRPr="00952FF2">
        <w:rPr>
          <w:position w:val="-18"/>
        </w:rPr>
        <w:object w:dxaOrig="1480" w:dyaOrig="520">
          <v:shape id="_x0000_i1047" type="#_x0000_t75" style="width:73.85pt;height:26.2pt" o:ole="">
            <v:imagedata r:id="rId54" o:title=""/>
          </v:shape>
          <o:OLEObject Type="Embed" ProgID="Equation.DSMT4" ShapeID="_x0000_i1047" DrawAspect="Content" ObjectID="_1398173718" r:id="rId55"/>
        </w:object>
      </w:r>
    </w:p>
    <w:p w:rsidR="00952FF2" w:rsidRDefault="00952FF2" w:rsidP="00952FF2">
      <w:pPr>
        <w:pStyle w:val="a3"/>
        <w:numPr>
          <w:ilvl w:val="0"/>
          <w:numId w:val="2"/>
        </w:numPr>
        <w:ind w:leftChars="0" w:left="1560" w:hanging="1080"/>
        <w:rPr>
          <w:rFonts w:hint="eastAsia"/>
        </w:rPr>
      </w:pPr>
      <w:r>
        <w:rPr>
          <w:rFonts w:hint="eastAsia"/>
        </w:rPr>
        <w:t>計算各候選點的得分如下</w:t>
      </w:r>
    </w:p>
    <w:p w:rsidR="00952FF2" w:rsidRDefault="00952FF2" w:rsidP="00952FF2">
      <w:pPr>
        <w:pStyle w:val="MTDisplayEquation"/>
        <w:rPr>
          <w:rFonts w:hint="eastAsia"/>
        </w:rPr>
      </w:pPr>
      <w:r>
        <w:tab/>
      </w:r>
      <w:r w:rsidRPr="00952FF2">
        <w:rPr>
          <w:position w:val="-14"/>
        </w:rPr>
        <w:object w:dxaOrig="3500" w:dyaOrig="380">
          <v:shape id="_x0000_i1053" type="#_x0000_t75" style="width:174.85pt;height:19.15pt" o:ole="">
            <v:imagedata r:id="rId56" o:title=""/>
          </v:shape>
          <o:OLEObject Type="Embed" ProgID="Equation.DSMT4" ShapeID="_x0000_i1053" DrawAspect="Content" ObjectID="_1398173719" r:id="rId57"/>
        </w:object>
      </w:r>
    </w:p>
    <w:p w:rsidR="00952FF2" w:rsidRDefault="00952FF2" w:rsidP="00952FF2">
      <w:pPr>
        <w:pStyle w:val="a3"/>
        <w:numPr>
          <w:ilvl w:val="0"/>
          <w:numId w:val="2"/>
        </w:numPr>
        <w:ind w:leftChars="0" w:left="1560" w:hanging="1080"/>
        <w:jc w:val="both"/>
        <w:rPr>
          <w:rFonts w:hint="eastAsia"/>
        </w:rPr>
      </w:pPr>
      <w:r>
        <w:rPr>
          <w:rFonts w:hint="eastAsia"/>
        </w:rPr>
        <w:lastRenderedPageBreak/>
        <w:t>選出</w:t>
      </w:r>
      <w:r w:rsidRPr="00952FF2">
        <w:rPr>
          <w:position w:val="-12"/>
        </w:rPr>
        <w:object w:dxaOrig="240" w:dyaOrig="360">
          <v:shape id="_x0000_i1054" type="#_x0000_t75" style="width:12.15pt;height:18.25pt" o:ole="">
            <v:imagedata r:id="rId58" o:title=""/>
          </v:shape>
          <o:OLEObject Type="Embed" ProgID="Equation.DSMT4" ShapeID="_x0000_i1054" DrawAspect="Content" ObjectID="_1398173720" r:id="rId59"/>
        </w:object>
      </w:r>
      <w:r>
        <w:rPr>
          <w:rFonts w:hint="eastAsia"/>
        </w:rPr>
        <w:t>最大的點作為此特徵點的最佳候選點</w:t>
      </w:r>
      <w:r>
        <w:rPr>
          <w:rFonts w:hint="eastAsia"/>
        </w:rPr>
        <w:br/>
      </w:r>
    </w:p>
    <w:p w:rsidR="00952FF2" w:rsidRPr="00952FF2" w:rsidRDefault="00952FF2" w:rsidP="00952FF2">
      <w:pPr>
        <w:pStyle w:val="MTDisplayEquation"/>
        <w:rPr>
          <w:rFonts w:hint="eastAsia"/>
        </w:rPr>
      </w:pPr>
      <w:r>
        <w:tab/>
      </w:r>
      <w:r w:rsidRPr="00952FF2">
        <w:rPr>
          <w:position w:val="-24"/>
        </w:rPr>
        <w:object w:dxaOrig="2000" w:dyaOrig="499">
          <v:shape id="_x0000_i1055" type="#_x0000_t75" style="width:100.05pt;height:24.8pt" o:ole="">
            <v:imagedata r:id="rId60" o:title=""/>
          </v:shape>
          <o:OLEObject Type="Embed" ProgID="Equation.DSMT4" ShapeID="_x0000_i1055" DrawAspect="Content" ObjectID="_1398173721" r:id="rId61"/>
        </w:object>
      </w:r>
    </w:p>
    <w:p w:rsidR="007E78F5" w:rsidRPr="00B8240E" w:rsidRDefault="007E78F5" w:rsidP="007E78F5">
      <w:pPr>
        <w:rPr>
          <w:rFonts w:hint="eastAsia"/>
        </w:rPr>
      </w:pPr>
    </w:p>
    <w:p w:rsidR="004C7002" w:rsidRDefault="004C7002" w:rsidP="004C7002">
      <w:pPr>
        <w:pStyle w:val="a3"/>
        <w:numPr>
          <w:ilvl w:val="0"/>
          <w:numId w:val="1"/>
        </w:numPr>
        <w:ind w:leftChars="0"/>
        <w:rPr>
          <w:rFonts w:hint="eastAsia"/>
          <w:b/>
          <w:sz w:val="32"/>
        </w:rPr>
      </w:pPr>
      <w:r w:rsidRPr="00952FF2">
        <w:rPr>
          <w:rFonts w:hint="eastAsia"/>
          <w:b/>
          <w:sz w:val="32"/>
        </w:rPr>
        <w:t>ASM</w:t>
      </w:r>
      <w:r w:rsidRPr="00952FF2">
        <w:rPr>
          <w:rFonts w:hint="eastAsia"/>
          <w:b/>
          <w:sz w:val="32"/>
        </w:rPr>
        <w:t>形狀曲線平滑化</w:t>
      </w:r>
    </w:p>
    <w:p w:rsidR="00952FF2" w:rsidRPr="00952FF2" w:rsidRDefault="00952FF2" w:rsidP="00952FF2">
      <w:pPr>
        <w:pStyle w:val="a3"/>
        <w:ind w:leftChars="0"/>
        <w:rPr>
          <w:rFonts w:hint="eastAsia"/>
        </w:rPr>
      </w:pPr>
      <w:r w:rsidRPr="00952FF2">
        <w:rPr>
          <w:rFonts w:hint="eastAsia"/>
        </w:rPr>
        <w:t>利用相鄰參考點位置來修正特徵點位置</w:t>
      </w:r>
    </w:p>
    <w:p w:rsidR="00952FF2" w:rsidRDefault="00952FF2" w:rsidP="00952FF2">
      <w:pPr>
        <w:pStyle w:val="a3"/>
        <w:ind w:leftChars="0"/>
        <w:rPr>
          <w:rFonts w:hint="eastAsia"/>
          <w:b/>
          <w:sz w:val="32"/>
        </w:rPr>
      </w:pPr>
      <w:r>
        <w:rPr>
          <w:b/>
          <w:noProof/>
          <w:sz w:val="32"/>
        </w:rPr>
        <mc:AlternateContent>
          <mc:Choice Requires="wpc">
            <w:drawing>
              <wp:inline distT="0" distB="0" distL="0" distR="0">
                <wp:extent cx="5276850" cy="3067050"/>
                <wp:effectExtent l="0" t="0" r="0" b="0"/>
                <wp:docPr id="1" name="畫布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1" name="群組 11"/>
                        <wpg:cNvGrpSpPr/>
                        <wpg:grpSpPr>
                          <a:xfrm>
                            <a:off x="933450" y="482609"/>
                            <a:ext cx="3486150" cy="1986395"/>
                            <a:chOff x="1047751" y="552450"/>
                            <a:chExt cx="3486150" cy="1986395"/>
                          </a:xfrm>
                        </wpg:grpSpPr>
                        <wps:wsp>
                          <wps:cNvPr id="2" name="手繪多邊形 2"/>
                          <wps:cNvSpPr/>
                          <wps:spPr>
                            <a:xfrm>
                              <a:off x="1171575" y="647700"/>
                              <a:ext cx="3248025" cy="1444634"/>
                            </a:xfrm>
                            <a:custGeom>
                              <a:avLst/>
                              <a:gdLst>
                                <a:gd name="connsiteX0" fmla="*/ 600075 w 3248025"/>
                                <a:gd name="connsiteY0" fmla="*/ 419100 h 1444634"/>
                                <a:gd name="connsiteX1" fmla="*/ 704850 w 3248025"/>
                                <a:gd name="connsiteY1" fmla="*/ 333375 h 1444634"/>
                                <a:gd name="connsiteX2" fmla="*/ 723900 w 3248025"/>
                                <a:gd name="connsiteY2" fmla="*/ 304800 h 1444634"/>
                                <a:gd name="connsiteX3" fmla="*/ 762000 w 3248025"/>
                                <a:gd name="connsiteY3" fmla="*/ 285750 h 1444634"/>
                                <a:gd name="connsiteX4" fmla="*/ 790575 w 3248025"/>
                                <a:gd name="connsiteY4" fmla="*/ 266700 h 1444634"/>
                                <a:gd name="connsiteX5" fmla="*/ 828675 w 3248025"/>
                                <a:gd name="connsiteY5" fmla="*/ 228600 h 1444634"/>
                                <a:gd name="connsiteX6" fmla="*/ 914400 w 3248025"/>
                                <a:gd name="connsiteY6" fmla="*/ 161925 h 1444634"/>
                                <a:gd name="connsiteX7" fmla="*/ 981075 w 3248025"/>
                                <a:gd name="connsiteY7" fmla="*/ 114300 h 1444634"/>
                                <a:gd name="connsiteX8" fmla="*/ 1038225 w 3248025"/>
                                <a:gd name="connsiteY8" fmla="*/ 76200 h 1444634"/>
                                <a:gd name="connsiteX9" fmla="*/ 1085850 w 3248025"/>
                                <a:gd name="connsiteY9" fmla="*/ 66675 h 1444634"/>
                                <a:gd name="connsiteX10" fmla="*/ 1114425 w 3248025"/>
                                <a:gd name="connsiteY10" fmla="*/ 57150 h 1444634"/>
                                <a:gd name="connsiteX11" fmla="*/ 1190625 w 3248025"/>
                                <a:gd name="connsiteY11" fmla="*/ 38100 h 1444634"/>
                                <a:gd name="connsiteX12" fmla="*/ 1314450 w 3248025"/>
                                <a:gd name="connsiteY12" fmla="*/ 9525 h 1444634"/>
                                <a:gd name="connsiteX13" fmla="*/ 1381125 w 3248025"/>
                                <a:gd name="connsiteY13" fmla="*/ 0 h 1444634"/>
                                <a:gd name="connsiteX14" fmla="*/ 1790700 w 3248025"/>
                                <a:gd name="connsiteY14" fmla="*/ 9525 h 1444634"/>
                                <a:gd name="connsiteX15" fmla="*/ 1838325 w 3248025"/>
                                <a:gd name="connsiteY15" fmla="*/ 19050 h 1444634"/>
                                <a:gd name="connsiteX16" fmla="*/ 1943100 w 3248025"/>
                                <a:gd name="connsiteY16" fmla="*/ 28575 h 1444634"/>
                                <a:gd name="connsiteX17" fmla="*/ 2000250 w 3248025"/>
                                <a:gd name="connsiteY17" fmla="*/ 47625 h 1444634"/>
                                <a:gd name="connsiteX18" fmla="*/ 2047875 w 3248025"/>
                                <a:gd name="connsiteY18" fmla="*/ 57150 h 1444634"/>
                                <a:gd name="connsiteX19" fmla="*/ 2085975 w 3248025"/>
                                <a:gd name="connsiteY19" fmla="*/ 76200 h 1444634"/>
                                <a:gd name="connsiteX20" fmla="*/ 2124075 w 3248025"/>
                                <a:gd name="connsiteY20" fmla="*/ 85725 h 1444634"/>
                                <a:gd name="connsiteX21" fmla="*/ 2152650 w 3248025"/>
                                <a:gd name="connsiteY21" fmla="*/ 95250 h 1444634"/>
                                <a:gd name="connsiteX22" fmla="*/ 2228850 w 3248025"/>
                                <a:gd name="connsiteY22" fmla="*/ 114300 h 1444634"/>
                                <a:gd name="connsiteX23" fmla="*/ 2257425 w 3248025"/>
                                <a:gd name="connsiteY23" fmla="*/ 123825 h 1444634"/>
                                <a:gd name="connsiteX24" fmla="*/ 2286000 w 3248025"/>
                                <a:gd name="connsiteY24" fmla="*/ 142875 h 1444634"/>
                                <a:gd name="connsiteX25" fmla="*/ 2343150 w 3248025"/>
                                <a:gd name="connsiteY25" fmla="*/ 161925 h 1444634"/>
                                <a:gd name="connsiteX26" fmla="*/ 2371725 w 3248025"/>
                                <a:gd name="connsiteY26" fmla="*/ 171450 h 1444634"/>
                                <a:gd name="connsiteX27" fmla="*/ 2400300 w 3248025"/>
                                <a:gd name="connsiteY27" fmla="*/ 180975 h 1444634"/>
                                <a:gd name="connsiteX28" fmla="*/ 2466975 w 3248025"/>
                                <a:gd name="connsiteY28" fmla="*/ 200025 h 1444634"/>
                                <a:gd name="connsiteX29" fmla="*/ 2505075 w 3248025"/>
                                <a:gd name="connsiteY29" fmla="*/ 219075 h 1444634"/>
                                <a:gd name="connsiteX30" fmla="*/ 2533650 w 3248025"/>
                                <a:gd name="connsiteY30" fmla="*/ 228600 h 1444634"/>
                                <a:gd name="connsiteX31" fmla="*/ 2562225 w 3248025"/>
                                <a:gd name="connsiteY31" fmla="*/ 247650 h 1444634"/>
                                <a:gd name="connsiteX32" fmla="*/ 2638425 w 3248025"/>
                                <a:gd name="connsiteY32" fmla="*/ 266700 h 1444634"/>
                                <a:gd name="connsiteX33" fmla="*/ 2667000 w 3248025"/>
                                <a:gd name="connsiteY33" fmla="*/ 285750 h 1444634"/>
                                <a:gd name="connsiteX34" fmla="*/ 2695575 w 3248025"/>
                                <a:gd name="connsiteY34" fmla="*/ 295275 h 1444634"/>
                                <a:gd name="connsiteX35" fmla="*/ 2733675 w 3248025"/>
                                <a:gd name="connsiteY35" fmla="*/ 314325 h 1444634"/>
                                <a:gd name="connsiteX36" fmla="*/ 2800350 w 3248025"/>
                                <a:gd name="connsiteY36" fmla="*/ 333375 h 1444634"/>
                                <a:gd name="connsiteX37" fmla="*/ 2828925 w 3248025"/>
                                <a:gd name="connsiteY37" fmla="*/ 352425 h 1444634"/>
                                <a:gd name="connsiteX38" fmla="*/ 2914650 w 3248025"/>
                                <a:gd name="connsiteY38" fmla="*/ 381000 h 1444634"/>
                                <a:gd name="connsiteX39" fmla="*/ 2943225 w 3248025"/>
                                <a:gd name="connsiteY39" fmla="*/ 390525 h 1444634"/>
                                <a:gd name="connsiteX40" fmla="*/ 2981325 w 3248025"/>
                                <a:gd name="connsiteY40" fmla="*/ 409575 h 1444634"/>
                                <a:gd name="connsiteX41" fmla="*/ 3009900 w 3248025"/>
                                <a:gd name="connsiteY41" fmla="*/ 428625 h 1444634"/>
                                <a:gd name="connsiteX42" fmla="*/ 3105150 w 3248025"/>
                                <a:gd name="connsiteY42" fmla="*/ 457200 h 1444634"/>
                                <a:gd name="connsiteX43" fmla="*/ 3133725 w 3248025"/>
                                <a:gd name="connsiteY43" fmla="*/ 466725 h 1444634"/>
                                <a:gd name="connsiteX44" fmla="*/ 3219450 w 3248025"/>
                                <a:gd name="connsiteY44" fmla="*/ 476250 h 1444634"/>
                                <a:gd name="connsiteX45" fmla="*/ 3248025 w 3248025"/>
                                <a:gd name="connsiteY45" fmla="*/ 485775 h 1444634"/>
                                <a:gd name="connsiteX46" fmla="*/ 3219450 w 3248025"/>
                                <a:gd name="connsiteY46" fmla="*/ 495300 h 1444634"/>
                                <a:gd name="connsiteX47" fmla="*/ 3209925 w 3248025"/>
                                <a:gd name="connsiteY47" fmla="*/ 523875 h 1444634"/>
                                <a:gd name="connsiteX48" fmla="*/ 3171825 w 3248025"/>
                                <a:gd name="connsiteY48" fmla="*/ 581025 h 1444634"/>
                                <a:gd name="connsiteX49" fmla="*/ 3133725 w 3248025"/>
                                <a:gd name="connsiteY49" fmla="*/ 647700 h 1444634"/>
                                <a:gd name="connsiteX50" fmla="*/ 3067050 w 3248025"/>
                                <a:gd name="connsiteY50" fmla="*/ 742950 h 1444634"/>
                                <a:gd name="connsiteX51" fmla="*/ 3038475 w 3248025"/>
                                <a:gd name="connsiteY51" fmla="*/ 762000 h 1444634"/>
                                <a:gd name="connsiteX52" fmla="*/ 2971800 w 3248025"/>
                                <a:gd name="connsiteY52" fmla="*/ 838200 h 1444634"/>
                                <a:gd name="connsiteX53" fmla="*/ 2924175 w 3248025"/>
                                <a:gd name="connsiteY53" fmla="*/ 885825 h 1444634"/>
                                <a:gd name="connsiteX54" fmla="*/ 2876550 w 3248025"/>
                                <a:gd name="connsiteY54" fmla="*/ 933450 h 1444634"/>
                                <a:gd name="connsiteX55" fmla="*/ 2828925 w 3248025"/>
                                <a:gd name="connsiteY55" fmla="*/ 990600 h 1444634"/>
                                <a:gd name="connsiteX56" fmla="*/ 2800350 w 3248025"/>
                                <a:gd name="connsiteY56" fmla="*/ 1000125 h 1444634"/>
                                <a:gd name="connsiteX57" fmla="*/ 2771775 w 3248025"/>
                                <a:gd name="connsiteY57" fmla="*/ 1038225 h 1444634"/>
                                <a:gd name="connsiteX58" fmla="*/ 2733675 w 3248025"/>
                                <a:gd name="connsiteY58" fmla="*/ 1047750 h 1444634"/>
                                <a:gd name="connsiteX59" fmla="*/ 2695575 w 3248025"/>
                                <a:gd name="connsiteY59" fmla="*/ 1066800 h 1444634"/>
                                <a:gd name="connsiteX60" fmla="*/ 2657475 w 3248025"/>
                                <a:gd name="connsiteY60" fmla="*/ 1104900 h 1444634"/>
                                <a:gd name="connsiteX61" fmla="*/ 2600325 w 3248025"/>
                                <a:gd name="connsiteY61" fmla="*/ 1123950 h 1444634"/>
                                <a:gd name="connsiteX62" fmla="*/ 2571750 w 3248025"/>
                                <a:gd name="connsiteY62" fmla="*/ 1143000 h 1444634"/>
                                <a:gd name="connsiteX63" fmla="*/ 2533650 w 3248025"/>
                                <a:gd name="connsiteY63" fmla="*/ 1162050 h 1444634"/>
                                <a:gd name="connsiteX64" fmla="*/ 2495550 w 3248025"/>
                                <a:gd name="connsiteY64" fmla="*/ 1190625 h 1444634"/>
                                <a:gd name="connsiteX65" fmla="*/ 2466975 w 3248025"/>
                                <a:gd name="connsiteY65" fmla="*/ 1200150 h 1444634"/>
                                <a:gd name="connsiteX66" fmla="*/ 2438400 w 3248025"/>
                                <a:gd name="connsiteY66" fmla="*/ 1219200 h 1444634"/>
                                <a:gd name="connsiteX67" fmla="*/ 2400300 w 3248025"/>
                                <a:gd name="connsiteY67" fmla="*/ 1228725 h 1444634"/>
                                <a:gd name="connsiteX68" fmla="*/ 2352675 w 3248025"/>
                                <a:gd name="connsiteY68" fmla="*/ 1247775 h 1444634"/>
                                <a:gd name="connsiteX69" fmla="*/ 2276475 w 3248025"/>
                                <a:gd name="connsiteY69" fmla="*/ 1285875 h 1444634"/>
                                <a:gd name="connsiteX70" fmla="*/ 2238375 w 3248025"/>
                                <a:gd name="connsiteY70" fmla="*/ 1304925 h 1444634"/>
                                <a:gd name="connsiteX71" fmla="*/ 2162175 w 3248025"/>
                                <a:gd name="connsiteY71" fmla="*/ 1323975 h 1444634"/>
                                <a:gd name="connsiteX72" fmla="*/ 2124075 w 3248025"/>
                                <a:gd name="connsiteY72" fmla="*/ 1333500 h 1444634"/>
                                <a:gd name="connsiteX73" fmla="*/ 2057400 w 3248025"/>
                                <a:gd name="connsiteY73" fmla="*/ 1371600 h 1444634"/>
                                <a:gd name="connsiteX74" fmla="*/ 1990725 w 3248025"/>
                                <a:gd name="connsiteY74" fmla="*/ 1400175 h 1444634"/>
                                <a:gd name="connsiteX75" fmla="*/ 1914525 w 3248025"/>
                                <a:gd name="connsiteY75" fmla="*/ 1409700 h 1444634"/>
                                <a:gd name="connsiteX76" fmla="*/ 1885950 w 3248025"/>
                                <a:gd name="connsiteY76" fmla="*/ 1419225 h 1444634"/>
                                <a:gd name="connsiteX77" fmla="*/ 1285875 w 3248025"/>
                                <a:gd name="connsiteY77" fmla="*/ 1419225 h 1444634"/>
                                <a:gd name="connsiteX78" fmla="*/ 1238250 w 3248025"/>
                                <a:gd name="connsiteY78" fmla="*/ 1409700 h 1444634"/>
                                <a:gd name="connsiteX79" fmla="*/ 1162050 w 3248025"/>
                                <a:gd name="connsiteY79" fmla="*/ 1390650 h 1444634"/>
                                <a:gd name="connsiteX80" fmla="*/ 1047750 w 3248025"/>
                                <a:gd name="connsiteY80" fmla="*/ 1362075 h 1444634"/>
                                <a:gd name="connsiteX81" fmla="*/ 1009650 w 3248025"/>
                                <a:gd name="connsiteY81" fmla="*/ 1343025 h 1444634"/>
                                <a:gd name="connsiteX82" fmla="*/ 942975 w 3248025"/>
                                <a:gd name="connsiteY82" fmla="*/ 1304925 h 1444634"/>
                                <a:gd name="connsiteX83" fmla="*/ 847725 w 3248025"/>
                                <a:gd name="connsiteY83" fmla="*/ 1266825 h 1444634"/>
                                <a:gd name="connsiteX84" fmla="*/ 790575 w 3248025"/>
                                <a:gd name="connsiteY84" fmla="*/ 1238250 h 1444634"/>
                                <a:gd name="connsiteX85" fmla="*/ 742950 w 3248025"/>
                                <a:gd name="connsiteY85" fmla="*/ 1219200 h 1444634"/>
                                <a:gd name="connsiteX86" fmla="*/ 676275 w 3248025"/>
                                <a:gd name="connsiteY86" fmla="*/ 1171575 h 1444634"/>
                                <a:gd name="connsiteX87" fmla="*/ 619125 w 3248025"/>
                                <a:gd name="connsiteY87" fmla="*/ 1133475 h 1444634"/>
                                <a:gd name="connsiteX88" fmla="*/ 590550 w 3248025"/>
                                <a:gd name="connsiteY88" fmla="*/ 1114425 h 1444634"/>
                                <a:gd name="connsiteX89" fmla="*/ 561975 w 3248025"/>
                                <a:gd name="connsiteY89" fmla="*/ 1104900 h 1444634"/>
                                <a:gd name="connsiteX90" fmla="*/ 495300 w 3248025"/>
                                <a:gd name="connsiteY90" fmla="*/ 1028700 h 1444634"/>
                                <a:gd name="connsiteX91" fmla="*/ 438150 w 3248025"/>
                                <a:gd name="connsiteY91" fmla="*/ 971550 h 1444634"/>
                                <a:gd name="connsiteX92" fmla="*/ 419100 w 3248025"/>
                                <a:gd name="connsiteY92" fmla="*/ 942975 h 1444634"/>
                                <a:gd name="connsiteX93" fmla="*/ 390525 w 3248025"/>
                                <a:gd name="connsiteY93" fmla="*/ 923925 h 1444634"/>
                                <a:gd name="connsiteX94" fmla="*/ 304800 w 3248025"/>
                                <a:gd name="connsiteY94" fmla="*/ 847725 h 1444634"/>
                                <a:gd name="connsiteX95" fmla="*/ 285750 w 3248025"/>
                                <a:gd name="connsiteY95" fmla="*/ 819150 h 1444634"/>
                                <a:gd name="connsiteX96" fmla="*/ 228600 w 3248025"/>
                                <a:gd name="connsiteY96" fmla="*/ 762000 h 1444634"/>
                                <a:gd name="connsiteX97" fmla="*/ 209550 w 3248025"/>
                                <a:gd name="connsiteY97" fmla="*/ 733425 h 1444634"/>
                                <a:gd name="connsiteX98" fmla="*/ 152400 w 3248025"/>
                                <a:gd name="connsiteY98" fmla="*/ 676275 h 1444634"/>
                                <a:gd name="connsiteX99" fmla="*/ 104775 w 3248025"/>
                                <a:gd name="connsiteY99" fmla="*/ 638175 h 1444634"/>
                                <a:gd name="connsiteX100" fmla="*/ 57150 w 3248025"/>
                                <a:gd name="connsiteY100" fmla="*/ 581025 h 1444634"/>
                                <a:gd name="connsiteX101" fmla="*/ 19050 w 3248025"/>
                                <a:gd name="connsiteY101" fmla="*/ 523875 h 1444634"/>
                                <a:gd name="connsiteX102" fmla="*/ 0 w 3248025"/>
                                <a:gd name="connsiteY102" fmla="*/ 495300 h 1444634"/>
                                <a:gd name="connsiteX103" fmla="*/ 38100 w 3248025"/>
                                <a:gd name="connsiteY103" fmla="*/ 466725 h 1444634"/>
                                <a:gd name="connsiteX104" fmla="*/ 438150 w 3248025"/>
                                <a:gd name="connsiteY104" fmla="*/ 457200 h 1444634"/>
                                <a:gd name="connsiteX105" fmla="*/ 561975 w 3248025"/>
                                <a:gd name="connsiteY105" fmla="*/ 428625 h 1444634"/>
                                <a:gd name="connsiteX106" fmla="*/ 590550 w 3248025"/>
                                <a:gd name="connsiteY106" fmla="*/ 419100 h 1444634"/>
                                <a:gd name="connsiteX107" fmla="*/ 619125 w 3248025"/>
                                <a:gd name="connsiteY107" fmla="*/ 409575 h 1444634"/>
                                <a:gd name="connsiteX108" fmla="*/ 600075 w 3248025"/>
                                <a:gd name="connsiteY108" fmla="*/ 419100 h 144463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  <a:cxn ang="0">
                                  <a:pos x="connsiteX56" y="connsiteY56"/>
                                </a:cxn>
                                <a:cxn ang="0">
                                  <a:pos x="connsiteX57" y="connsiteY57"/>
                                </a:cxn>
                                <a:cxn ang="0">
                                  <a:pos x="connsiteX58" y="connsiteY58"/>
                                </a:cxn>
                                <a:cxn ang="0">
                                  <a:pos x="connsiteX59" y="connsiteY59"/>
                                </a:cxn>
                                <a:cxn ang="0">
                                  <a:pos x="connsiteX60" y="connsiteY60"/>
                                </a:cxn>
                                <a:cxn ang="0">
                                  <a:pos x="connsiteX61" y="connsiteY61"/>
                                </a:cxn>
                                <a:cxn ang="0">
                                  <a:pos x="connsiteX62" y="connsiteY62"/>
                                </a:cxn>
                                <a:cxn ang="0">
                                  <a:pos x="connsiteX63" y="connsiteY63"/>
                                </a:cxn>
                                <a:cxn ang="0">
                                  <a:pos x="connsiteX64" y="connsiteY64"/>
                                </a:cxn>
                                <a:cxn ang="0">
                                  <a:pos x="connsiteX65" y="connsiteY65"/>
                                </a:cxn>
                                <a:cxn ang="0">
                                  <a:pos x="connsiteX66" y="connsiteY66"/>
                                </a:cxn>
                                <a:cxn ang="0">
                                  <a:pos x="connsiteX67" y="connsiteY67"/>
                                </a:cxn>
                                <a:cxn ang="0">
                                  <a:pos x="connsiteX68" y="connsiteY68"/>
                                </a:cxn>
                                <a:cxn ang="0">
                                  <a:pos x="connsiteX69" y="connsiteY69"/>
                                </a:cxn>
                                <a:cxn ang="0">
                                  <a:pos x="connsiteX70" y="connsiteY70"/>
                                </a:cxn>
                                <a:cxn ang="0">
                                  <a:pos x="connsiteX71" y="connsiteY71"/>
                                </a:cxn>
                                <a:cxn ang="0">
                                  <a:pos x="connsiteX72" y="connsiteY72"/>
                                </a:cxn>
                                <a:cxn ang="0">
                                  <a:pos x="connsiteX73" y="connsiteY73"/>
                                </a:cxn>
                                <a:cxn ang="0">
                                  <a:pos x="connsiteX74" y="connsiteY74"/>
                                </a:cxn>
                                <a:cxn ang="0">
                                  <a:pos x="connsiteX75" y="connsiteY75"/>
                                </a:cxn>
                                <a:cxn ang="0">
                                  <a:pos x="connsiteX76" y="connsiteY76"/>
                                </a:cxn>
                                <a:cxn ang="0">
                                  <a:pos x="connsiteX77" y="connsiteY77"/>
                                </a:cxn>
                                <a:cxn ang="0">
                                  <a:pos x="connsiteX78" y="connsiteY78"/>
                                </a:cxn>
                                <a:cxn ang="0">
                                  <a:pos x="connsiteX79" y="connsiteY79"/>
                                </a:cxn>
                                <a:cxn ang="0">
                                  <a:pos x="connsiteX80" y="connsiteY80"/>
                                </a:cxn>
                                <a:cxn ang="0">
                                  <a:pos x="connsiteX81" y="connsiteY81"/>
                                </a:cxn>
                                <a:cxn ang="0">
                                  <a:pos x="connsiteX82" y="connsiteY82"/>
                                </a:cxn>
                                <a:cxn ang="0">
                                  <a:pos x="connsiteX83" y="connsiteY83"/>
                                </a:cxn>
                                <a:cxn ang="0">
                                  <a:pos x="connsiteX84" y="connsiteY84"/>
                                </a:cxn>
                                <a:cxn ang="0">
                                  <a:pos x="connsiteX85" y="connsiteY85"/>
                                </a:cxn>
                                <a:cxn ang="0">
                                  <a:pos x="connsiteX86" y="connsiteY86"/>
                                </a:cxn>
                                <a:cxn ang="0">
                                  <a:pos x="connsiteX87" y="connsiteY87"/>
                                </a:cxn>
                                <a:cxn ang="0">
                                  <a:pos x="connsiteX88" y="connsiteY88"/>
                                </a:cxn>
                                <a:cxn ang="0">
                                  <a:pos x="connsiteX89" y="connsiteY89"/>
                                </a:cxn>
                                <a:cxn ang="0">
                                  <a:pos x="connsiteX90" y="connsiteY90"/>
                                </a:cxn>
                                <a:cxn ang="0">
                                  <a:pos x="connsiteX91" y="connsiteY91"/>
                                </a:cxn>
                                <a:cxn ang="0">
                                  <a:pos x="connsiteX92" y="connsiteY92"/>
                                </a:cxn>
                                <a:cxn ang="0">
                                  <a:pos x="connsiteX93" y="connsiteY93"/>
                                </a:cxn>
                                <a:cxn ang="0">
                                  <a:pos x="connsiteX94" y="connsiteY94"/>
                                </a:cxn>
                                <a:cxn ang="0">
                                  <a:pos x="connsiteX95" y="connsiteY95"/>
                                </a:cxn>
                                <a:cxn ang="0">
                                  <a:pos x="connsiteX96" y="connsiteY96"/>
                                </a:cxn>
                                <a:cxn ang="0">
                                  <a:pos x="connsiteX97" y="connsiteY97"/>
                                </a:cxn>
                                <a:cxn ang="0">
                                  <a:pos x="connsiteX98" y="connsiteY98"/>
                                </a:cxn>
                                <a:cxn ang="0">
                                  <a:pos x="connsiteX99" y="connsiteY99"/>
                                </a:cxn>
                                <a:cxn ang="0">
                                  <a:pos x="connsiteX100" y="connsiteY100"/>
                                </a:cxn>
                                <a:cxn ang="0">
                                  <a:pos x="connsiteX101" y="connsiteY101"/>
                                </a:cxn>
                                <a:cxn ang="0">
                                  <a:pos x="connsiteX102" y="connsiteY102"/>
                                </a:cxn>
                                <a:cxn ang="0">
                                  <a:pos x="connsiteX103" y="connsiteY103"/>
                                </a:cxn>
                                <a:cxn ang="0">
                                  <a:pos x="connsiteX104" y="connsiteY104"/>
                                </a:cxn>
                                <a:cxn ang="0">
                                  <a:pos x="connsiteX105" y="connsiteY105"/>
                                </a:cxn>
                                <a:cxn ang="0">
                                  <a:pos x="connsiteX106" y="connsiteY106"/>
                                </a:cxn>
                                <a:cxn ang="0">
                                  <a:pos x="connsiteX107" y="connsiteY107"/>
                                </a:cxn>
                                <a:cxn ang="0">
                                  <a:pos x="connsiteX108" y="connsiteY108"/>
                                </a:cxn>
                              </a:cxnLst>
                              <a:rect l="l" t="t" r="r" b="b"/>
                              <a:pathLst>
                                <a:path w="3248025" h="1444634">
                                  <a:moveTo>
                                    <a:pt x="600075" y="419100"/>
                                  </a:moveTo>
                                  <a:cubicBezTo>
                                    <a:pt x="643986" y="392754"/>
                                    <a:pt x="673632" y="380202"/>
                                    <a:pt x="704850" y="333375"/>
                                  </a:cubicBezTo>
                                  <a:cubicBezTo>
                                    <a:pt x="711200" y="323850"/>
                                    <a:pt x="715106" y="312129"/>
                                    <a:pt x="723900" y="304800"/>
                                  </a:cubicBezTo>
                                  <a:cubicBezTo>
                                    <a:pt x="734808" y="295710"/>
                                    <a:pt x="749672" y="292795"/>
                                    <a:pt x="762000" y="285750"/>
                                  </a:cubicBezTo>
                                  <a:cubicBezTo>
                                    <a:pt x="771939" y="280070"/>
                                    <a:pt x="781050" y="273050"/>
                                    <a:pt x="790575" y="266700"/>
                                  </a:cubicBezTo>
                                  <a:cubicBezTo>
                                    <a:pt x="810895" y="205740"/>
                                    <a:pt x="782955" y="264160"/>
                                    <a:pt x="828675" y="228600"/>
                                  </a:cubicBezTo>
                                  <a:cubicBezTo>
                                    <a:pt x="925049" y="153642"/>
                                    <a:pt x="848295" y="183960"/>
                                    <a:pt x="914400" y="161925"/>
                                  </a:cubicBezTo>
                                  <a:cubicBezTo>
                                    <a:pt x="964909" y="111416"/>
                                    <a:pt x="918390" y="151911"/>
                                    <a:pt x="981075" y="114300"/>
                                  </a:cubicBezTo>
                                  <a:cubicBezTo>
                                    <a:pt x="1000708" y="102520"/>
                                    <a:pt x="1015774" y="80690"/>
                                    <a:pt x="1038225" y="76200"/>
                                  </a:cubicBezTo>
                                  <a:cubicBezTo>
                                    <a:pt x="1054100" y="73025"/>
                                    <a:pt x="1070144" y="70602"/>
                                    <a:pt x="1085850" y="66675"/>
                                  </a:cubicBezTo>
                                  <a:cubicBezTo>
                                    <a:pt x="1095590" y="64240"/>
                                    <a:pt x="1104739" y="59792"/>
                                    <a:pt x="1114425" y="57150"/>
                                  </a:cubicBezTo>
                                  <a:cubicBezTo>
                                    <a:pt x="1139684" y="50261"/>
                                    <a:pt x="1165225" y="44450"/>
                                    <a:pt x="1190625" y="38100"/>
                                  </a:cubicBezTo>
                                  <a:cubicBezTo>
                                    <a:pt x="1231742" y="27821"/>
                                    <a:pt x="1272588" y="16502"/>
                                    <a:pt x="1314450" y="9525"/>
                                  </a:cubicBezTo>
                                  <a:cubicBezTo>
                                    <a:pt x="1336595" y="5834"/>
                                    <a:pt x="1358900" y="3175"/>
                                    <a:pt x="1381125" y="0"/>
                                  </a:cubicBezTo>
                                  <a:lnTo>
                                    <a:pt x="1790700" y="9525"/>
                                  </a:lnTo>
                                  <a:cubicBezTo>
                                    <a:pt x="1806875" y="10199"/>
                                    <a:pt x="1822261" y="17042"/>
                                    <a:pt x="1838325" y="19050"/>
                                  </a:cubicBezTo>
                                  <a:cubicBezTo>
                                    <a:pt x="1873123" y="23400"/>
                                    <a:pt x="1908175" y="25400"/>
                                    <a:pt x="1943100" y="28575"/>
                                  </a:cubicBezTo>
                                  <a:cubicBezTo>
                                    <a:pt x="1962150" y="34925"/>
                                    <a:pt x="1980877" y="42341"/>
                                    <a:pt x="2000250" y="47625"/>
                                  </a:cubicBezTo>
                                  <a:cubicBezTo>
                                    <a:pt x="2015869" y="51885"/>
                                    <a:pt x="2032516" y="52030"/>
                                    <a:pt x="2047875" y="57150"/>
                                  </a:cubicBezTo>
                                  <a:cubicBezTo>
                                    <a:pt x="2061345" y="61640"/>
                                    <a:pt x="2072680" y="71214"/>
                                    <a:pt x="2085975" y="76200"/>
                                  </a:cubicBezTo>
                                  <a:cubicBezTo>
                                    <a:pt x="2098232" y="80797"/>
                                    <a:pt x="2111488" y="82129"/>
                                    <a:pt x="2124075" y="85725"/>
                                  </a:cubicBezTo>
                                  <a:cubicBezTo>
                                    <a:pt x="2133729" y="88483"/>
                                    <a:pt x="2142964" y="92608"/>
                                    <a:pt x="2152650" y="95250"/>
                                  </a:cubicBezTo>
                                  <a:cubicBezTo>
                                    <a:pt x="2177909" y="102139"/>
                                    <a:pt x="2204012" y="106021"/>
                                    <a:pt x="2228850" y="114300"/>
                                  </a:cubicBezTo>
                                  <a:cubicBezTo>
                                    <a:pt x="2238375" y="117475"/>
                                    <a:pt x="2248445" y="119335"/>
                                    <a:pt x="2257425" y="123825"/>
                                  </a:cubicBezTo>
                                  <a:cubicBezTo>
                                    <a:pt x="2267664" y="128945"/>
                                    <a:pt x="2275539" y="138226"/>
                                    <a:pt x="2286000" y="142875"/>
                                  </a:cubicBezTo>
                                  <a:cubicBezTo>
                                    <a:pt x="2304350" y="151030"/>
                                    <a:pt x="2324100" y="155575"/>
                                    <a:pt x="2343150" y="161925"/>
                                  </a:cubicBezTo>
                                  <a:lnTo>
                                    <a:pt x="2371725" y="171450"/>
                                  </a:lnTo>
                                  <a:cubicBezTo>
                                    <a:pt x="2381250" y="174625"/>
                                    <a:pt x="2390560" y="178540"/>
                                    <a:pt x="2400300" y="180975"/>
                                  </a:cubicBezTo>
                                  <a:cubicBezTo>
                                    <a:pt x="2419634" y="185808"/>
                                    <a:pt x="2447844" y="191826"/>
                                    <a:pt x="2466975" y="200025"/>
                                  </a:cubicBezTo>
                                  <a:cubicBezTo>
                                    <a:pt x="2480026" y="205618"/>
                                    <a:pt x="2492024" y="213482"/>
                                    <a:pt x="2505075" y="219075"/>
                                  </a:cubicBezTo>
                                  <a:cubicBezTo>
                                    <a:pt x="2514303" y="223030"/>
                                    <a:pt x="2524670" y="224110"/>
                                    <a:pt x="2533650" y="228600"/>
                                  </a:cubicBezTo>
                                  <a:cubicBezTo>
                                    <a:pt x="2543889" y="233720"/>
                                    <a:pt x="2551506" y="243630"/>
                                    <a:pt x="2562225" y="247650"/>
                                  </a:cubicBezTo>
                                  <a:cubicBezTo>
                                    <a:pt x="2605699" y="263953"/>
                                    <a:pt x="2603171" y="249073"/>
                                    <a:pt x="2638425" y="266700"/>
                                  </a:cubicBezTo>
                                  <a:cubicBezTo>
                                    <a:pt x="2648664" y="271820"/>
                                    <a:pt x="2656761" y="280630"/>
                                    <a:pt x="2667000" y="285750"/>
                                  </a:cubicBezTo>
                                  <a:cubicBezTo>
                                    <a:pt x="2675980" y="290240"/>
                                    <a:pt x="2686347" y="291320"/>
                                    <a:pt x="2695575" y="295275"/>
                                  </a:cubicBezTo>
                                  <a:cubicBezTo>
                                    <a:pt x="2708626" y="300868"/>
                                    <a:pt x="2720624" y="308732"/>
                                    <a:pt x="2733675" y="314325"/>
                                  </a:cubicBezTo>
                                  <a:cubicBezTo>
                                    <a:pt x="2752806" y="322524"/>
                                    <a:pt x="2781016" y="328542"/>
                                    <a:pt x="2800350" y="333375"/>
                                  </a:cubicBezTo>
                                  <a:cubicBezTo>
                                    <a:pt x="2809875" y="339725"/>
                                    <a:pt x="2818464" y="347776"/>
                                    <a:pt x="2828925" y="352425"/>
                                  </a:cubicBezTo>
                                  <a:lnTo>
                                    <a:pt x="2914650" y="381000"/>
                                  </a:lnTo>
                                  <a:cubicBezTo>
                                    <a:pt x="2924175" y="384175"/>
                                    <a:pt x="2934245" y="386035"/>
                                    <a:pt x="2943225" y="390525"/>
                                  </a:cubicBezTo>
                                  <a:cubicBezTo>
                                    <a:pt x="2955925" y="396875"/>
                                    <a:pt x="2968997" y="402530"/>
                                    <a:pt x="2981325" y="409575"/>
                                  </a:cubicBezTo>
                                  <a:cubicBezTo>
                                    <a:pt x="2991264" y="415255"/>
                                    <a:pt x="2999439" y="423976"/>
                                    <a:pt x="3009900" y="428625"/>
                                  </a:cubicBezTo>
                                  <a:cubicBezTo>
                                    <a:pt x="3050644" y="446733"/>
                                    <a:pt x="3066361" y="446117"/>
                                    <a:pt x="3105150" y="457200"/>
                                  </a:cubicBezTo>
                                  <a:cubicBezTo>
                                    <a:pt x="3114804" y="459958"/>
                                    <a:pt x="3123821" y="465074"/>
                                    <a:pt x="3133725" y="466725"/>
                                  </a:cubicBezTo>
                                  <a:cubicBezTo>
                                    <a:pt x="3162085" y="471452"/>
                                    <a:pt x="3190875" y="473075"/>
                                    <a:pt x="3219450" y="476250"/>
                                  </a:cubicBezTo>
                                  <a:cubicBezTo>
                                    <a:pt x="3228975" y="479425"/>
                                    <a:pt x="3248025" y="475735"/>
                                    <a:pt x="3248025" y="485775"/>
                                  </a:cubicBezTo>
                                  <a:cubicBezTo>
                                    <a:pt x="3248025" y="495815"/>
                                    <a:pt x="3226550" y="488200"/>
                                    <a:pt x="3219450" y="495300"/>
                                  </a:cubicBezTo>
                                  <a:cubicBezTo>
                                    <a:pt x="3212350" y="502400"/>
                                    <a:pt x="3214801" y="515098"/>
                                    <a:pt x="3209925" y="523875"/>
                                  </a:cubicBezTo>
                                  <a:cubicBezTo>
                                    <a:pt x="3198806" y="543889"/>
                                    <a:pt x="3179065" y="559305"/>
                                    <a:pt x="3171825" y="581025"/>
                                  </a:cubicBezTo>
                                  <a:cubicBezTo>
                                    <a:pt x="3155954" y="628639"/>
                                    <a:pt x="3170421" y="595277"/>
                                    <a:pt x="3133725" y="647700"/>
                                  </a:cubicBezTo>
                                  <a:cubicBezTo>
                                    <a:pt x="3126464" y="658073"/>
                                    <a:pt x="3081873" y="728127"/>
                                    <a:pt x="3067050" y="742950"/>
                                  </a:cubicBezTo>
                                  <a:cubicBezTo>
                                    <a:pt x="3058955" y="751045"/>
                                    <a:pt x="3048000" y="755650"/>
                                    <a:pt x="3038475" y="762000"/>
                                  </a:cubicBezTo>
                                  <a:cubicBezTo>
                                    <a:pt x="2994025" y="828675"/>
                                    <a:pt x="3019425" y="806450"/>
                                    <a:pt x="2971800" y="838200"/>
                                  </a:cubicBezTo>
                                  <a:cubicBezTo>
                                    <a:pt x="2921000" y="914400"/>
                                    <a:pt x="2987675" y="822325"/>
                                    <a:pt x="2924175" y="885825"/>
                                  </a:cubicBezTo>
                                  <a:cubicBezTo>
                                    <a:pt x="2860675" y="949325"/>
                                    <a:pt x="2952750" y="882650"/>
                                    <a:pt x="2876550" y="933450"/>
                                  </a:cubicBezTo>
                                  <a:cubicBezTo>
                                    <a:pt x="2862493" y="954535"/>
                                    <a:pt x="2850927" y="975932"/>
                                    <a:pt x="2828925" y="990600"/>
                                  </a:cubicBezTo>
                                  <a:cubicBezTo>
                                    <a:pt x="2820571" y="996169"/>
                                    <a:pt x="2809875" y="996950"/>
                                    <a:pt x="2800350" y="1000125"/>
                                  </a:cubicBezTo>
                                  <a:cubicBezTo>
                                    <a:pt x="2790825" y="1012825"/>
                                    <a:pt x="2784693" y="1028998"/>
                                    <a:pt x="2771775" y="1038225"/>
                                  </a:cubicBezTo>
                                  <a:cubicBezTo>
                                    <a:pt x="2761123" y="1045834"/>
                                    <a:pt x="2745932" y="1043153"/>
                                    <a:pt x="2733675" y="1047750"/>
                                  </a:cubicBezTo>
                                  <a:cubicBezTo>
                                    <a:pt x="2720380" y="1052736"/>
                                    <a:pt x="2706934" y="1058281"/>
                                    <a:pt x="2695575" y="1066800"/>
                                  </a:cubicBezTo>
                                  <a:cubicBezTo>
                                    <a:pt x="2681207" y="1077576"/>
                                    <a:pt x="2672876" y="1095659"/>
                                    <a:pt x="2657475" y="1104900"/>
                                  </a:cubicBezTo>
                                  <a:cubicBezTo>
                                    <a:pt x="2640256" y="1115231"/>
                                    <a:pt x="2617033" y="1112811"/>
                                    <a:pt x="2600325" y="1123950"/>
                                  </a:cubicBezTo>
                                  <a:cubicBezTo>
                                    <a:pt x="2590800" y="1130300"/>
                                    <a:pt x="2581689" y="1137320"/>
                                    <a:pt x="2571750" y="1143000"/>
                                  </a:cubicBezTo>
                                  <a:cubicBezTo>
                                    <a:pt x="2559422" y="1150045"/>
                                    <a:pt x="2545691" y="1154525"/>
                                    <a:pt x="2533650" y="1162050"/>
                                  </a:cubicBezTo>
                                  <a:cubicBezTo>
                                    <a:pt x="2520188" y="1170464"/>
                                    <a:pt x="2509333" y="1182749"/>
                                    <a:pt x="2495550" y="1190625"/>
                                  </a:cubicBezTo>
                                  <a:cubicBezTo>
                                    <a:pt x="2486833" y="1195606"/>
                                    <a:pt x="2475955" y="1195660"/>
                                    <a:pt x="2466975" y="1200150"/>
                                  </a:cubicBezTo>
                                  <a:cubicBezTo>
                                    <a:pt x="2456736" y="1205270"/>
                                    <a:pt x="2448922" y="1214691"/>
                                    <a:pt x="2438400" y="1219200"/>
                                  </a:cubicBezTo>
                                  <a:cubicBezTo>
                                    <a:pt x="2426368" y="1224357"/>
                                    <a:pt x="2412719" y="1224585"/>
                                    <a:pt x="2400300" y="1228725"/>
                                  </a:cubicBezTo>
                                  <a:cubicBezTo>
                                    <a:pt x="2384080" y="1234132"/>
                                    <a:pt x="2368199" y="1240610"/>
                                    <a:pt x="2352675" y="1247775"/>
                                  </a:cubicBezTo>
                                  <a:cubicBezTo>
                                    <a:pt x="2326891" y="1259675"/>
                                    <a:pt x="2301875" y="1273175"/>
                                    <a:pt x="2276475" y="1285875"/>
                                  </a:cubicBezTo>
                                  <a:cubicBezTo>
                                    <a:pt x="2263775" y="1292225"/>
                                    <a:pt x="2252150" y="1301481"/>
                                    <a:pt x="2238375" y="1304925"/>
                                  </a:cubicBezTo>
                                  <a:lnTo>
                                    <a:pt x="2162175" y="1323975"/>
                                  </a:lnTo>
                                  <a:lnTo>
                                    <a:pt x="2124075" y="1333500"/>
                                  </a:lnTo>
                                  <a:cubicBezTo>
                                    <a:pt x="2075713" y="1381862"/>
                                    <a:pt x="2118802" y="1348574"/>
                                    <a:pt x="2057400" y="1371600"/>
                                  </a:cubicBezTo>
                                  <a:cubicBezTo>
                                    <a:pt x="2026492" y="1383190"/>
                                    <a:pt x="2021335" y="1394610"/>
                                    <a:pt x="1990725" y="1400175"/>
                                  </a:cubicBezTo>
                                  <a:cubicBezTo>
                                    <a:pt x="1965540" y="1404754"/>
                                    <a:pt x="1939925" y="1406525"/>
                                    <a:pt x="1914525" y="1409700"/>
                                  </a:cubicBezTo>
                                  <a:cubicBezTo>
                                    <a:pt x="1905000" y="1412875"/>
                                    <a:pt x="1895604" y="1416467"/>
                                    <a:pt x="1885950" y="1419225"/>
                                  </a:cubicBezTo>
                                  <a:cubicBezTo>
                                    <a:pt x="1692035" y="1474629"/>
                                    <a:pt x="1489648" y="1422679"/>
                                    <a:pt x="1285875" y="1419225"/>
                                  </a:cubicBezTo>
                                  <a:cubicBezTo>
                                    <a:pt x="1270000" y="1416050"/>
                                    <a:pt x="1254025" y="1413340"/>
                                    <a:pt x="1238250" y="1409700"/>
                                  </a:cubicBezTo>
                                  <a:cubicBezTo>
                                    <a:pt x="1212739" y="1403813"/>
                                    <a:pt x="1187875" y="1394954"/>
                                    <a:pt x="1162050" y="1390650"/>
                                  </a:cubicBezTo>
                                  <a:cubicBezTo>
                                    <a:pt x="1121386" y="1383873"/>
                                    <a:pt x="1085486" y="1380943"/>
                                    <a:pt x="1047750" y="1362075"/>
                                  </a:cubicBezTo>
                                  <a:cubicBezTo>
                                    <a:pt x="1035050" y="1355725"/>
                                    <a:pt x="1021978" y="1350070"/>
                                    <a:pt x="1009650" y="1343025"/>
                                  </a:cubicBezTo>
                                  <a:cubicBezTo>
                                    <a:pt x="961821" y="1315694"/>
                                    <a:pt x="1000542" y="1329597"/>
                                    <a:pt x="942975" y="1304925"/>
                                  </a:cubicBezTo>
                                  <a:cubicBezTo>
                                    <a:pt x="911544" y="1291455"/>
                                    <a:pt x="878311" y="1282118"/>
                                    <a:pt x="847725" y="1266825"/>
                                  </a:cubicBezTo>
                                  <a:cubicBezTo>
                                    <a:pt x="828675" y="1257300"/>
                                    <a:pt x="809964" y="1247063"/>
                                    <a:pt x="790575" y="1238250"/>
                                  </a:cubicBezTo>
                                  <a:cubicBezTo>
                                    <a:pt x="775010" y="1231175"/>
                                    <a:pt x="758243" y="1226846"/>
                                    <a:pt x="742950" y="1219200"/>
                                  </a:cubicBezTo>
                                  <a:cubicBezTo>
                                    <a:pt x="727466" y="1211458"/>
                                    <a:pt x="687061" y="1179125"/>
                                    <a:pt x="676275" y="1171575"/>
                                  </a:cubicBezTo>
                                  <a:cubicBezTo>
                                    <a:pt x="657518" y="1158445"/>
                                    <a:pt x="638175" y="1146175"/>
                                    <a:pt x="619125" y="1133475"/>
                                  </a:cubicBezTo>
                                  <a:cubicBezTo>
                                    <a:pt x="609600" y="1127125"/>
                                    <a:pt x="601410" y="1118045"/>
                                    <a:pt x="590550" y="1114425"/>
                                  </a:cubicBezTo>
                                  <a:lnTo>
                                    <a:pt x="561975" y="1104900"/>
                                  </a:lnTo>
                                  <a:cubicBezTo>
                                    <a:pt x="472794" y="1015719"/>
                                    <a:pt x="611587" y="1156616"/>
                                    <a:pt x="495300" y="1028700"/>
                                  </a:cubicBezTo>
                                  <a:cubicBezTo>
                                    <a:pt x="477178" y="1008765"/>
                                    <a:pt x="453094" y="993966"/>
                                    <a:pt x="438150" y="971550"/>
                                  </a:cubicBezTo>
                                  <a:cubicBezTo>
                                    <a:pt x="431800" y="962025"/>
                                    <a:pt x="427195" y="951070"/>
                                    <a:pt x="419100" y="942975"/>
                                  </a:cubicBezTo>
                                  <a:cubicBezTo>
                                    <a:pt x="411005" y="934880"/>
                                    <a:pt x="399081" y="931530"/>
                                    <a:pt x="390525" y="923925"/>
                                  </a:cubicBezTo>
                                  <a:cubicBezTo>
                                    <a:pt x="292658" y="836932"/>
                                    <a:pt x="369653" y="890960"/>
                                    <a:pt x="304800" y="847725"/>
                                  </a:cubicBezTo>
                                  <a:cubicBezTo>
                                    <a:pt x="298450" y="838200"/>
                                    <a:pt x="293355" y="827706"/>
                                    <a:pt x="285750" y="819150"/>
                                  </a:cubicBezTo>
                                  <a:cubicBezTo>
                                    <a:pt x="267852" y="799014"/>
                                    <a:pt x="243544" y="784416"/>
                                    <a:pt x="228600" y="762000"/>
                                  </a:cubicBezTo>
                                  <a:cubicBezTo>
                                    <a:pt x="222250" y="752475"/>
                                    <a:pt x="217155" y="741981"/>
                                    <a:pt x="209550" y="733425"/>
                                  </a:cubicBezTo>
                                  <a:cubicBezTo>
                                    <a:pt x="191652" y="713289"/>
                                    <a:pt x="167344" y="698691"/>
                                    <a:pt x="152400" y="676275"/>
                                  </a:cubicBezTo>
                                  <a:cubicBezTo>
                                    <a:pt x="127781" y="639346"/>
                                    <a:pt x="144210" y="651320"/>
                                    <a:pt x="104775" y="638175"/>
                                  </a:cubicBezTo>
                                  <a:cubicBezTo>
                                    <a:pt x="36702" y="536065"/>
                                    <a:pt x="142713" y="691034"/>
                                    <a:pt x="57150" y="581025"/>
                                  </a:cubicBezTo>
                                  <a:cubicBezTo>
                                    <a:pt x="43094" y="562953"/>
                                    <a:pt x="31750" y="542925"/>
                                    <a:pt x="19050" y="523875"/>
                                  </a:cubicBezTo>
                                  <a:lnTo>
                                    <a:pt x="0" y="495300"/>
                                  </a:lnTo>
                                  <a:cubicBezTo>
                                    <a:pt x="16414" y="429643"/>
                                    <a:pt x="-6310" y="466725"/>
                                    <a:pt x="38100" y="466725"/>
                                  </a:cubicBezTo>
                                  <a:cubicBezTo>
                                    <a:pt x="171488" y="466725"/>
                                    <a:pt x="304800" y="460375"/>
                                    <a:pt x="438150" y="457200"/>
                                  </a:cubicBezTo>
                                  <a:cubicBezTo>
                                    <a:pt x="524704" y="444835"/>
                                    <a:pt x="483526" y="454775"/>
                                    <a:pt x="561975" y="428625"/>
                                  </a:cubicBezTo>
                                  <a:lnTo>
                                    <a:pt x="590550" y="419100"/>
                                  </a:lnTo>
                                  <a:cubicBezTo>
                                    <a:pt x="600075" y="415925"/>
                                    <a:pt x="612025" y="416675"/>
                                    <a:pt x="619125" y="409575"/>
                                  </a:cubicBezTo>
                                  <a:lnTo>
                                    <a:pt x="600075" y="4191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rgbClr val="92D050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" name="橢圓 3"/>
                          <wps:cNvSpPr/>
                          <wps:spPr>
                            <a:xfrm>
                              <a:off x="1047751" y="1057275"/>
                              <a:ext cx="190500" cy="161925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prstDash val="sysDot"/>
                            </a:ln>
                          </wps:spPr>
                          <wps:style>
                            <a:lnRef idx="2">
                              <a:schemeClr val="accent6">
                                <a:shade val="50000"/>
                              </a:schemeClr>
                            </a:lnRef>
                            <a:fillRef idx="1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橢圓 4"/>
                          <wps:cNvSpPr/>
                          <wps:spPr>
                            <a:xfrm>
                              <a:off x="2038351" y="714375"/>
                              <a:ext cx="190500" cy="161925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prstDash val="sysDot"/>
                            </a:ln>
                          </wps:spPr>
                          <wps:style>
                            <a:lnRef idx="2">
                              <a:schemeClr val="accent6">
                                <a:shade val="50000"/>
                              </a:schemeClr>
                            </a:lnRef>
                            <a:fillRef idx="1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橢圓 5"/>
                          <wps:cNvSpPr/>
                          <wps:spPr>
                            <a:xfrm>
                              <a:off x="2762251" y="552450"/>
                              <a:ext cx="190500" cy="161925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prstDash val="sysDot"/>
                            </a:ln>
                          </wps:spPr>
                          <wps:style>
                            <a:lnRef idx="2">
                              <a:schemeClr val="accent6">
                                <a:shade val="50000"/>
                              </a:schemeClr>
                            </a:lnRef>
                            <a:fillRef idx="1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橢圓 6"/>
                          <wps:cNvSpPr/>
                          <wps:spPr>
                            <a:xfrm>
                              <a:off x="3505201" y="771525"/>
                              <a:ext cx="190500" cy="161925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prstDash val="sysDot"/>
                            </a:ln>
                          </wps:spPr>
                          <wps:style>
                            <a:lnRef idx="2">
                              <a:schemeClr val="accent6">
                                <a:shade val="50000"/>
                              </a:schemeClr>
                            </a:lnRef>
                            <a:fillRef idx="1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橢圓 7"/>
                          <wps:cNvSpPr/>
                          <wps:spPr>
                            <a:xfrm>
                              <a:off x="4343401" y="1057275"/>
                              <a:ext cx="190500" cy="161925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prstDash val="sysDot"/>
                            </a:ln>
                          </wps:spPr>
                          <wps:style>
                            <a:lnRef idx="2">
                              <a:schemeClr val="accent6">
                                <a:shade val="50000"/>
                              </a:schemeClr>
                            </a:lnRef>
                            <a:fillRef idx="1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" name="橢圓 8"/>
                          <wps:cNvSpPr/>
                          <wps:spPr>
                            <a:xfrm>
                              <a:off x="3505201" y="1752600"/>
                              <a:ext cx="190500" cy="161925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prstDash val="sysDot"/>
                            </a:ln>
                          </wps:spPr>
                          <wps:style>
                            <a:lnRef idx="2">
                              <a:schemeClr val="accent6">
                                <a:shade val="50000"/>
                              </a:schemeClr>
                            </a:lnRef>
                            <a:fillRef idx="1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" name="橢圓 9"/>
                          <wps:cNvSpPr/>
                          <wps:spPr>
                            <a:xfrm>
                              <a:off x="2762251" y="2000250"/>
                              <a:ext cx="190500" cy="1619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6">
                                <a:shade val="50000"/>
                              </a:schemeClr>
                            </a:lnRef>
                            <a:fillRef idx="1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" name="橢圓 10"/>
                          <wps:cNvSpPr/>
                          <wps:spPr>
                            <a:xfrm>
                              <a:off x="1800226" y="1752600"/>
                              <a:ext cx="190500" cy="161925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prstDash val="sysDot"/>
                            </a:ln>
                          </wps:spPr>
                          <wps:style>
                            <a:lnRef idx="2">
                              <a:schemeClr val="accent6">
                                <a:shade val="50000"/>
                              </a:schemeClr>
                            </a:lnRef>
                            <a:fillRef idx="1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橢圓 12"/>
                          <wps:cNvSpPr/>
                          <wps:spPr>
                            <a:xfrm>
                              <a:off x="2762251" y="2376920"/>
                              <a:ext cx="190500" cy="1619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5"/>
                            </a:lnRef>
                            <a:fillRef idx="2">
                              <a:schemeClr val="accent5"/>
                            </a:fillRef>
                            <a:effectRef idx="1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" name="橢圓 30"/>
                          <wps:cNvSpPr/>
                          <wps:spPr>
                            <a:xfrm>
                              <a:off x="2762251" y="2197181"/>
                              <a:ext cx="190500" cy="1619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accent5">
                                <a:shade val="50000"/>
                              </a:schemeClr>
                            </a:lnRef>
                            <a:fillRef idx="1">
                              <a:schemeClr val="accent5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" name="直線單箭頭接點 13"/>
                        <wps:cNvCnPr>
                          <a:stCxn id="9" idx="6"/>
                          <a:endCxn id="8" idx="3"/>
                        </wps:cNvCnPr>
                        <wps:spPr>
                          <a:xfrm flipV="1">
                            <a:off x="2838450" y="1820971"/>
                            <a:ext cx="580348" cy="19040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3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2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直線單箭頭接點 14"/>
                        <wps:cNvCnPr>
                          <a:stCxn id="9" idx="6"/>
                          <a:endCxn id="6" idx="4"/>
                        </wps:cNvCnPr>
                        <wps:spPr>
                          <a:xfrm flipV="1">
                            <a:off x="2838450" y="863609"/>
                            <a:ext cx="647700" cy="114776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3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2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直線單箭頭接點 15"/>
                        <wps:cNvCnPr>
                          <a:stCxn id="9" idx="3"/>
                          <a:endCxn id="3" idx="5"/>
                        </wps:cNvCnPr>
                        <wps:spPr>
                          <a:xfrm flipH="1" flipV="1">
                            <a:off x="1096052" y="1125646"/>
                            <a:ext cx="1579796" cy="94297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3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2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直線單箭頭接點 16"/>
                        <wps:cNvCnPr>
                          <a:endCxn id="10" idx="5"/>
                        </wps:cNvCnPr>
                        <wps:spPr>
                          <a:xfrm flipH="1" flipV="1">
                            <a:off x="1848527" y="1820971"/>
                            <a:ext cx="799423" cy="24765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3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2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文字方塊 18"/>
                        <wps:cNvSpPr txBox="1"/>
                        <wps:spPr>
                          <a:xfrm>
                            <a:off x="2933701" y="2540206"/>
                            <a:ext cx="895350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34615" w:rsidRDefault="00734615">
                              <w:r>
                                <w:rPr>
                                  <w:rFonts w:hint="eastAsia"/>
                                </w:rPr>
                                <w:t>PSO targe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直線單箭頭接點 19"/>
                        <wps:cNvCnPr>
                          <a:stCxn id="9" idx="6"/>
                          <a:endCxn id="7" idx="3"/>
                        </wps:cNvCnPr>
                        <wps:spPr>
                          <a:xfrm flipV="1">
                            <a:off x="2838450" y="1125646"/>
                            <a:ext cx="1418548" cy="88572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3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2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直線單箭頭接點 20"/>
                        <wps:cNvCnPr>
                          <a:stCxn id="9" idx="2"/>
                          <a:endCxn id="4" idx="4"/>
                        </wps:cNvCnPr>
                        <wps:spPr>
                          <a:xfrm flipH="1" flipV="1">
                            <a:off x="2019300" y="806459"/>
                            <a:ext cx="628650" cy="120491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3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2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文字方塊 21"/>
                        <wps:cNvSpPr txBox="1"/>
                        <wps:spPr>
                          <a:xfrm>
                            <a:off x="2571750" y="2469004"/>
                            <a:ext cx="466725" cy="336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F0144" w:rsidRDefault="00AF0144">
                              <w:r w:rsidRPr="00AF0144">
                                <w:rPr>
                                  <w:position w:val="-12"/>
                                </w:rPr>
                                <w:object w:dxaOrig="279" w:dyaOrig="360">
                                  <v:shape id="_x0000_i1069" type="#_x0000_t75" style="width:14.05pt;height:18.25pt" o:ole="">
                                    <v:imagedata r:id="rId62" o:title=""/>
                                  </v:shape>
                                  <o:OLEObject Type="Embed" ProgID="Equation.DSMT4" ShapeID="_x0000_i1069" DrawAspect="Content" ObjectID="_1398173735" r:id="rId6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文字方塊 22"/>
                        <wps:cNvSpPr txBox="1"/>
                        <wps:spPr>
                          <a:xfrm>
                            <a:off x="1428751" y="1755784"/>
                            <a:ext cx="466725" cy="336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F0144" w:rsidRDefault="006A4DB0">
                              <w:r w:rsidRPr="00AF0144">
                                <w:rPr>
                                  <w:position w:val="-12"/>
                                </w:rPr>
                                <w:object w:dxaOrig="420" w:dyaOrig="360">
                                  <v:shape id="_x0000_i1070" type="#_x0000_t75" style="width:21.05pt;height:18.25pt" o:ole="">
                                    <v:imagedata r:id="rId64" o:title=""/>
                                  </v:shape>
                                  <o:OLEObject Type="Embed" ProgID="Equation.DSMT4" ShapeID="_x0000_i1070" DrawAspect="Content" ObjectID="_1398173736" r:id="rId6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文字方塊 23"/>
                        <wps:cNvSpPr txBox="1"/>
                        <wps:spPr>
                          <a:xfrm>
                            <a:off x="533401" y="816002"/>
                            <a:ext cx="466725" cy="336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F0144" w:rsidRDefault="006A4DB0">
                              <w:r w:rsidRPr="00AF0144">
                                <w:rPr>
                                  <w:position w:val="-12"/>
                                </w:rPr>
                                <w:object w:dxaOrig="440" w:dyaOrig="360">
                                  <v:shape id="_x0000_i1071" type="#_x0000_t75" style="width:21.95pt;height:18.25pt" o:ole="">
                                    <v:imagedata r:id="rId66" o:title=""/>
                                  </v:shape>
                                  <o:OLEObject Type="Embed" ProgID="Equation.DSMT4" ShapeID="_x0000_i1071" DrawAspect="Content" ObjectID="_1398173737" r:id="rId6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文字方塊 24"/>
                        <wps:cNvSpPr txBox="1"/>
                        <wps:spPr>
                          <a:xfrm>
                            <a:off x="1552576" y="304818"/>
                            <a:ext cx="466725" cy="336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F0144" w:rsidRDefault="006A4DB0">
                              <w:r w:rsidRPr="00AF0144">
                                <w:rPr>
                                  <w:position w:val="-12"/>
                                </w:rPr>
                                <w:object w:dxaOrig="440" w:dyaOrig="360">
                                  <v:shape id="_x0000_i1072" type="#_x0000_t75" style="width:21.95pt;height:18.25pt" o:ole="">
                                    <v:imagedata r:id="rId68" o:title=""/>
                                  </v:shape>
                                  <o:OLEObject Type="Embed" ProgID="Equation.DSMT4" ShapeID="_x0000_i1072" DrawAspect="Content" ObjectID="_1398173738" r:id="rId6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文字方塊 25"/>
                        <wps:cNvSpPr txBox="1"/>
                        <wps:spPr>
                          <a:xfrm>
                            <a:off x="3390901" y="307984"/>
                            <a:ext cx="466725" cy="336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F0144" w:rsidRDefault="006A4DB0">
                              <w:r w:rsidRPr="00AF0144">
                                <w:rPr>
                                  <w:position w:val="-12"/>
                                </w:rPr>
                                <w:object w:dxaOrig="420" w:dyaOrig="360">
                                  <v:shape id="_x0000_i1073" type="#_x0000_t75" style="width:21.05pt;height:18.25pt" o:ole="">
                                    <v:imagedata r:id="rId70" o:title=""/>
                                  </v:shape>
                                  <o:OLEObject Type="Embed" ProgID="Equation.DSMT4" ShapeID="_x0000_i1073" DrawAspect="Content" ObjectID="_1398173739" r:id="rId7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文字方塊 26"/>
                        <wps:cNvSpPr txBox="1"/>
                        <wps:spPr>
                          <a:xfrm>
                            <a:off x="4419600" y="863609"/>
                            <a:ext cx="466725" cy="336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F0144" w:rsidRDefault="006A4DB0">
                              <w:r w:rsidRPr="00AF0144">
                                <w:rPr>
                                  <w:position w:val="-12"/>
                                </w:rPr>
                                <w:object w:dxaOrig="440" w:dyaOrig="360">
                                  <v:shape id="_x0000_i1074" type="#_x0000_t75" style="width:21.95pt;height:18.25pt" o:ole="">
                                    <v:imagedata r:id="rId72" o:title=""/>
                                  </v:shape>
                                  <o:OLEObject Type="Embed" ProgID="Equation.DSMT4" ShapeID="_x0000_i1074" DrawAspect="Content" ObjectID="_1398173740" r:id="rId7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直線單箭頭接點 27"/>
                        <wps:cNvCnPr>
                          <a:stCxn id="9" idx="0"/>
                          <a:endCxn id="5" idx="4"/>
                        </wps:cNvCnPr>
                        <wps:spPr>
                          <a:xfrm flipV="1">
                            <a:off x="2743200" y="644534"/>
                            <a:ext cx="0" cy="128587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3">
                            <a:schemeClr val="accent4"/>
                          </a:lnRef>
                          <a:fillRef idx="0">
                            <a:schemeClr val="accent4"/>
                          </a:fillRef>
                          <a:effectRef idx="2">
                            <a:schemeClr val="accent4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文字方塊 28"/>
                        <wps:cNvSpPr txBox="1"/>
                        <wps:spPr>
                          <a:xfrm>
                            <a:off x="2571750" y="190500"/>
                            <a:ext cx="609600" cy="292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A4DB0" w:rsidRDefault="006A4DB0">
                              <w:r w:rsidRPr="006A4DB0">
                                <w:rPr>
                                  <w:position w:val="-12"/>
                                </w:rPr>
                                <w:object w:dxaOrig="440" w:dyaOrig="360">
                                  <v:shape id="_x0000_i1075" type="#_x0000_t75" style="width:21.95pt;height:18.25pt" o:ole="">
                                    <v:imagedata r:id="rId74" o:title=""/>
                                  </v:shape>
                                  <o:OLEObject Type="Embed" ProgID="Equation.DSMT4" ShapeID="_x0000_i1075" DrawAspect="Content" ObjectID="_1398173741" r:id="rId7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文字方塊 29"/>
                        <wps:cNvSpPr txBox="1"/>
                        <wps:spPr>
                          <a:xfrm>
                            <a:off x="3438526" y="1790709"/>
                            <a:ext cx="609600" cy="292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A4DB0" w:rsidRDefault="006A4DB0">
                              <w:r w:rsidRPr="006A4DB0">
                                <w:rPr>
                                  <w:position w:val="-12"/>
                                </w:rPr>
                                <w:object w:dxaOrig="420" w:dyaOrig="360">
                                  <v:shape id="_x0000_i1076" type="#_x0000_t75" style="width:21.05pt;height:18.25pt" o:ole="">
                                    <v:imagedata r:id="rId76" o:title=""/>
                                  </v:shape>
                                  <o:OLEObject Type="Embed" ProgID="Equation.DSMT4" ShapeID="_x0000_i1076" DrawAspect="Content" ObjectID="_1398173742" r:id="rId7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文字方塊 32"/>
                        <wps:cNvSpPr txBox="1"/>
                        <wps:spPr>
                          <a:xfrm>
                            <a:off x="2244749" y="2038932"/>
                            <a:ext cx="466725" cy="336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A4DB0" w:rsidRDefault="006A4DB0">
                              <w:r w:rsidRPr="00AF0144">
                                <w:rPr>
                                  <w:position w:val="-12"/>
                                </w:rPr>
                                <w:object w:dxaOrig="360" w:dyaOrig="360">
                                  <v:shape id="_x0000_i1077" type="#_x0000_t75" style="width:18.25pt;height:18.25pt" o:ole="">
                                    <v:imagedata r:id="rId78" o:title=""/>
                                  </v:shape>
                                  <o:OLEObject Type="Embed" ProgID="Equation.DSMT4" ShapeID="_x0000_i1077" DrawAspect="Content" ObjectID="_1398173743" r:id="rId7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3" name="圖片 33"/>
                          <pic:cNvPicPr>
                            <a:picLocks noChangeAspect="1"/>
                          </pic:cNvPicPr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3695096" y="2178256"/>
                            <a:ext cx="838200" cy="3619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4" name="直線單箭頭接點 34"/>
                        <wps:cNvCnPr/>
                        <wps:spPr>
                          <a:xfrm flipH="1" flipV="1">
                            <a:off x="2838450" y="2068621"/>
                            <a:ext cx="856646" cy="28863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3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2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畫布 1" o:spid="_x0000_s1026" editas="canvas" style="width:415.5pt;height:241.5pt;mso-position-horizontal-relative:char;mso-position-vertical-relative:line" coordsize="52768,3067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">
                <v:shape id="_x0000_s1027" type="#_x0000_t75" style="position:absolute;width:52768;height:30670;visibility:visible;mso-wrap-style:square">
                  <v:fill o:detectmouseclick="t"/>
                  <v:path o:connecttype="none"/>
                </v:shape>
                <v:group id="群組 11" o:spid="_x0000_s1028" style="position:absolute;left:9334;top:4826;width:34862;height:19864" coordorigin="10477,5524" coordsize="34861,198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shape id="手繪多邊形 2" o:spid="_x0000_s1029" style="position:absolute;left:11715;top:6477;width:32481;height:14446;visibility:visible;mso-wrap-style:square;v-text-anchor:middle" coordsize="3248025,14446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FcscMA&#10;AADaAAAADwAAAGRycy9kb3ducmV2LnhtbESPzWrDMBCE74W8g9hALiWR60MTnMghpDS00B7yQ86L&#10;tLZFrJWx1Nh9+6pQ6HGYmW+YzXZ0rbhTH6xnBU+LDASx9sZyreByfp2vQISIbLD1TAq+KcC2nDxs&#10;sDB+4CPdT7EWCcKhQAVNjF0hZdANOQwL3xEnr/K9w5hkX0vT45DgrpV5lj1Lh5bTQoMd7RvSt9OX&#10;U4DDoJdnjd6+vF8fbfV5+FjmTqnZdNytQUQa43/4r/1mFOTweyXdAFn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8FcscMAAADaAAAADwAAAAAAAAAAAAAAAACYAgAAZHJzL2Rv&#10;d25yZXYueG1sUEsFBgAAAAAEAAQA9QAAAIgDAAAAAA==&#10;" path="m600075,419100v43911,-26346,73557,-38898,104775,-85725c711200,323850,715106,312129,723900,304800v10908,-9090,25772,-12005,38100,-19050c771939,280070,781050,273050,790575,266700v20320,-60960,-7620,-2540,38100,-38100c925049,153642,848295,183960,914400,161925v50509,-50509,3990,-10014,66675,-47625c1000708,102520,1015774,80690,1038225,76200v15875,-3175,31919,-5598,47625,-9525c1095590,64240,1104739,59792,1114425,57150v25259,-6889,50800,-12700,76200,-19050c1231742,27821,1272588,16502,1314450,9525,1336595,5834,1358900,3175,1381125,r409575,9525c1806875,10199,1822261,17042,1838325,19050v34798,4350,69850,6350,104775,9525c1962150,34925,1980877,42341,2000250,47625v15619,4260,32266,4405,47625,9525c2061345,61640,2072680,71214,2085975,76200v12257,4597,25513,5929,38100,9525c2133729,88483,2142964,92608,2152650,95250v25259,6889,51362,10771,76200,19050c2238375,117475,2248445,119335,2257425,123825v10239,5120,18114,14401,28575,19050c2304350,151030,2324100,155575,2343150,161925r28575,9525c2381250,174625,2390560,178540,2400300,180975v19334,4833,47544,10851,66675,19050c2480026,205618,2492024,213482,2505075,219075v9228,3955,19595,5035,28575,9525c2543889,233720,2551506,243630,2562225,247650v43474,16303,40946,1423,76200,19050c2648664,271820,2656761,280630,2667000,285750v8980,4490,19347,5570,28575,9525c2708626,300868,2720624,308732,2733675,314325v19131,8199,47341,14217,66675,19050c2809875,339725,2818464,347776,2828925,352425r85725,28575c2924175,384175,2934245,386035,2943225,390525v12700,6350,25772,12005,38100,19050c2991264,415255,2999439,423976,3009900,428625v40744,18108,56461,17492,95250,28575c3114804,459958,3123821,465074,3133725,466725v28360,4727,57150,6350,85725,9525c3228975,479425,3248025,475735,3248025,485775v,10040,-21475,2425,-28575,9525c3212350,502400,3214801,515098,3209925,523875v-11119,20014,-30860,35430,-38100,57150c3155954,628639,3170421,595277,3133725,647700v-7261,10373,-51852,80427,-66675,95250c3058955,751045,3048000,755650,3038475,762000v-44450,66675,-19050,44450,-66675,76200c2921000,914400,2987675,822325,2924175,885825v-63500,63500,28575,-3175,-47625,47625c2862493,954535,2850927,975932,2828925,990600v-8354,5569,-19050,6350,-28575,9525c2790825,1012825,2784693,1028998,2771775,1038225v-10652,7609,-25843,4928,-38100,9525c2720380,1052736,2706934,1058281,2695575,1066800v-14368,10776,-22699,28859,-38100,38100c2640256,1115231,2617033,1112811,2600325,1123950v-9525,6350,-18636,13370,-28575,19050c2559422,1150045,2545691,1154525,2533650,1162050v-13462,8414,-24317,20699,-38100,28575c2486833,1195606,2475955,1195660,2466975,1200150v-10239,5120,-18053,14541,-28575,19050c2426368,1224357,2412719,1224585,2400300,1228725v-16220,5407,-32101,11885,-47625,19050c2326891,1259675,2301875,1273175,2276475,1285875v-12700,6350,-24325,15606,-38100,19050l2162175,1323975r-38100,9525c2075713,1381862,2118802,1348574,2057400,1371600v-30908,11590,-36065,23010,-66675,28575c1965540,1404754,1939925,1406525,1914525,1409700v-9525,3175,-18921,6767,-28575,9525c1692035,1474629,1489648,1422679,1285875,1419225v-15875,-3175,-31850,-5885,-47625,-9525c1212739,1403813,1187875,1394954,1162050,1390650v-40664,-6777,-76564,-9707,-114300,-28575c1035050,1355725,1021978,1350070,1009650,1343025v-47829,-27331,-9108,-13428,-66675,-38100c911544,1291455,878311,1282118,847725,1266825v-19050,-9525,-37761,-19762,-57150,-28575c775010,1231175,758243,1226846,742950,1219200v-15484,-7742,-55889,-40075,-66675,-47625c657518,1158445,638175,1146175,619125,1133475v-9525,-6350,-17715,-15430,-28575,-19050l561975,1104900v-89181,-89181,49612,51716,-66675,-76200c477178,1008765,453094,993966,438150,971550v-6350,-9525,-10955,-20480,-19050,-28575c411005,934880,399081,931530,390525,923925,292658,836932,369653,890960,304800,847725v-6350,-9525,-11445,-20019,-19050,-28575c267852,799014,243544,784416,228600,762000v-6350,-9525,-11445,-20019,-19050,-28575c191652,713289,167344,698691,152400,676275v-24619,-36929,-8190,-24955,-47625,-38100c36702,536065,142713,691034,57150,581025,43094,562953,31750,542925,19050,523875l,495300c16414,429643,-6310,466725,38100,466725v133388,,266700,-6350,400050,-9525c524704,444835,483526,454775,561975,428625r28575,-9525c600075,415925,612025,416675,619125,409575r-19050,9525xe" filled="f" strokecolor="#92d050" strokeweight="2pt">
                    <v:stroke dashstyle="dash"/>
                    <v:path arrowok="t" o:connecttype="custom" o:connectlocs="600075,419100;704850,333375;723900,304800;762000,285750;790575,266700;828675,228600;914400,161925;981075,114300;1038225,76200;1085850,66675;1114425,57150;1190625,38100;1314450,9525;1381125,0;1790700,9525;1838325,19050;1943100,28575;2000250,47625;2047875,57150;2085975,76200;2124075,85725;2152650,95250;2228850,114300;2257425,123825;2286000,142875;2343150,161925;2371725,171450;2400300,180975;2466975,200025;2505075,219075;2533650,228600;2562225,247650;2638425,266700;2667000,285750;2695575,295275;2733675,314325;2800350,333375;2828925,352425;2914650,381000;2943225,390525;2981325,409575;3009900,428625;3105150,457200;3133725,466725;3219450,476250;3248025,485775;3219450,495300;3209925,523875;3171825,581025;3133725,647700;3067050,742950;3038475,762000;2971800,838200;2924175,885825;2876550,933450;2828925,990600;2800350,1000125;2771775,1038225;2733675,1047750;2695575,1066800;2657475,1104900;2600325,1123950;2571750,1143000;2533650,1162050;2495550,1190625;2466975,1200150;2438400,1219200;2400300,1228725;2352675,1247775;2276475,1285875;2238375,1304925;2162175,1323975;2124075,1333500;2057400,1371600;1990725,1400175;1914525,1409700;1885950,1419225;1285875,1419225;1238250,1409700;1162050,1390650;1047750,1362075;1009650,1343025;942975,1304925;847725,1266825;790575,1238250;742950,1219200;676275,1171575;619125,1133475;590550,1114425;561975,1104900;495300,1028700;438150,971550;419100,942975;390525,923925;304800,847725;285750,819150;228600,762000;209550,733425;152400,676275;104775,638175;57150,581025;19050,523875;0,495300;38100,466725;438150,457200;561975,428625;590550,419100;619125,409575;600075,419100" o:connectangles="0,0,0,0,0,0,0,0,0,0,0,0,0,0,0,0,0,0,0,0,0,0,0,0,0,0,0,0,0,0,0,0,0,0,0,0,0,0,0,0,0,0,0,0,0,0,0,0,0,0,0,0,0,0,0,0,0,0,0,0,0,0,0,0,0,0,0,0,0,0,0,0,0,0,0,0,0,0,0,0,0,0,0,0,0,0,0,0,0,0,0,0,0,0,0,0,0,0,0,0,0,0,0,0,0,0,0,0,0"/>
                  </v:shape>
                  <v:oval id="橢圓 3" o:spid="_x0000_s1030" style="position:absolute;left:10477;top:10572;width:1905;height:1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is4MIA&#10;AADaAAAADwAAAGRycy9kb3ducmV2LnhtbESPzYvCMBTE74L/Q3iCtzVV2UWqUcQP8LCXdRc/bo/m&#10;2RSbl9JEW//7jSB4HGbmN8xs0dpS3Kn2hWMFw0ECgjhzuuBcwd/v9mMCwgdkjaVjUvAgD4t5tzPD&#10;VLuGf+i+D7mIEPYpKjAhVKmUPjNk0Q9cRRy9i6sthijrXOoamwi3pRwlyZe0WHBcMFjRylB23d+s&#10;grU+Vpid3OfwYM7b72ZDh3xFSvV77XIKIlAb3uFXe6cVjOF5Jd4AOf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KKzgwgAAANoAAAAPAAAAAAAAAAAAAAAAAJgCAABkcnMvZG93&#10;bnJldi54bWxQSwUGAAAAAAQABAD1AAAAhwMAAAAA&#10;" filled="f" strokecolor="#974706 [1609]" strokeweight="2pt">
                    <v:stroke dashstyle="1 1"/>
                  </v:oval>
                  <v:oval id="橢圓 4" o:spid="_x0000_s1031" style="position:absolute;left:20383;top:7143;width:1905;height:1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8E0lMIA&#10;AADaAAAADwAAAGRycy9kb3ducmV2LnhtbESPzYvCMBTE74L/Q3iCtzVV3EWqUcQP8LCXdRc/bo/m&#10;2RSbl9JEW//7jSB4HGbmN8xs0dpS3Kn2hWMFw0ECgjhzuuBcwd/v9mMCwgdkjaVjUvAgD4t5tzPD&#10;VLuGf+i+D7mIEPYpKjAhVKmUPjNk0Q9cRRy9i6sthijrXOoamwi3pRwlyZe0WHBcMFjRylB23d+s&#10;grU+Vpid3OfwYM7b72ZDh3xFSvV77XIKIlAb3uFXe6cVjOF5Jd4AOf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wTSUwgAAANoAAAAPAAAAAAAAAAAAAAAAAJgCAABkcnMvZG93&#10;bnJldi54bWxQSwUGAAAAAAQABAD1AAAAhwMAAAAA&#10;" filled="f" strokecolor="#974706 [1609]" strokeweight="2pt">
                    <v:stroke dashstyle="1 1"/>
                  </v:oval>
                  <v:oval id="橢圓 5" o:spid="_x0000_s1032" style="position:absolute;left:27622;top:5524;width:1905;height:16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2RD8MA&#10;AADaAAAADwAAAGRycy9kb3ducmV2LnhtbESPQWvCQBSE7wX/w/KE3upGIVJSVylqoIdemorW2yP7&#10;zIZm34bsmqT/visIHoeZ+YZZbUbbiJ46XztWMJ8lIIhLp2uuFBy+85dXED4ga2wck4I/8rBZT55W&#10;mGk38Bf1RahEhLDPUIEJoc2k9KUhi37mWuLoXVxnMUTZVVJ3OES4beQiSZbSYs1xwWBLW0Plb3G1&#10;Cnb61GL549L50Zzzz2FPx2pLSj1Px/c3EIHG8Ajf2x9aQQq3K/EGyP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2RD8MAAADaAAAADwAAAAAAAAAAAAAAAACYAgAAZHJzL2Rv&#10;d25yZXYueG1sUEsFBgAAAAAEAAQA9QAAAIgDAAAAAA==&#10;" filled="f" strokecolor="#974706 [1609]" strokeweight="2pt">
                    <v:stroke dashstyle="1 1"/>
                  </v:oval>
                  <v:oval id="橢圓 6" o:spid="_x0000_s1033" style="position:absolute;left:35052;top:7715;width:1905;height:16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8PeMMA&#10;AADaAAAADwAAAGRycy9kb3ducmV2LnhtbESPQWvCQBSE7wX/w/IEb3Wj0FBSVylqoAcvTSXW2yP7&#10;zIZm34bsmqT/vlso9DjMzDfMZjfZVgzU+8axgtUyAUFcOd1wreD8kT8+g/ABWWPrmBR8k4fddvaw&#10;wUy7kd9pKEItIoR9hgpMCF0mpa8MWfRL1xFH7+Z6iyHKvpa6xzHCbSvXSZJKiw3HBYMd7Q1VX8Xd&#10;KjjoS4fVp3taleaan8YjlfWelFrMp9cXEIGm8B/+a79pBSn8Xok3QG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F8PeMMAAADaAAAADwAAAAAAAAAAAAAAAACYAgAAZHJzL2Rv&#10;d25yZXYueG1sUEsFBgAAAAAEAAQA9QAAAIgDAAAAAA==&#10;" filled="f" strokecolor="#974706 [1609]" strokeweight="2pt">
                    <v:stroke dashstyle="1 1"/>
                  </v:oval>
                  <v:oval id="橢圓 7" o:spid="_x0000_s1034" style="position:absolute;left:43434;top:10572;width:1905;height:1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Oq48IA&#10;AADaAAAADwAAAGRycy9kb3ducmV2LnhtbESPzYvCMBTE74L/Q3iCtzVVcFeqUcQP8LCXdRc/bo/m&#10;2RSbl9JEW//7jSB4HGbmN8xs0dpS3Kn2hWMFw0ECgjhzuuBcwd/v9mMCwgdkjaVjUvAgD4t5tzPD&#10;VLuGf+i+D7mIEPYpKjAhVKmUPjNk0Q9cRRy9i6sthijrXOoamwi3pRwlyae0WHBcMFjRylB23d+s&#10;grU+Vpid3Hh4MOftd7OhQ74ipfq9djkFEagN7/CrvdMKvuB5Jd4AOf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E6rjwgAAANoAAAAPAAAAAAAAAAAAAAAAAJgCAABkcnMvZG93&#10;bnJldi54bWxQSwUGAAAAAAQABAD1AAAAhwMAAAAA&#10;" filled="f" strokecolor="#974706 [1609]" strokeweight="2pt">
                    <v:stroke dashstyle="1 1"/>
                  </v:oval>
                  <v:oval id="橢圓 8" o:spid="_x0000_s1035" style="position:absolute;left:35052;top:17526;width:1905;height:16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w+kb8A&#10;AADaAAAADwAAAGRycy9kb3ducmV2LnhtbERPy4rCMBTdC/MP4Q6407TCiHSMRZwRZuHGBzruLs21&#10;KTY3pYm2/r1ZCC4P5z3Pe1uLO7W+cqwgHScgiAunKy4VHPbr0QyED8gaa8ek4EEe8sXHYI6Zdh1v&#10;6b4LpYgh7DNUYEJoMil9YciiH7uGOHIX11oMEbal1C12MdzWcpIkU2mx4thgsKGVoeK6u1kFP/rU&#10;YPHvvtKjOa833S8dyxUpNfzsl98gAvXhLX65/7SCuDVeiTdALp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yjD6RvwAAANoAAAAPAAAAAAAAAAAAAAAAAJgCAABkcnMvZG93bnJl&#10;di54bWxQSwUGAAAAAAQABAD1AAAAhAMAAAAA&#10;" filled="f" strokecolor="#974706 [1609]" strokeweight="2pt">
                    <v:stroke dashstyle="1 1"/>
                  </v:oval>
                  <v:oval id="橢圓 9" o:spid="_x0000_s1036" style="position:absolute;left:27622;top:20002;width:1905;height:16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5iB8AA&#10;AADaAAAADwAAAGRycy9kb3ducmV2LnhtbESPQYvCMBSE74L/ITzBm6YKLrYaRQRRFvegu94fzbMt&#10;Ji+lSW3335uFBY/DzHzDrLe9NeJJja8cK5hNExDEudMVFwp+vg+TJQgfkDUax6TglzxsN8PBGjPt&#10;Or7Q8xoKESHsM1RQhlBnUvq8JIt+6mri6N1dYzFE2RRSN9hFuDVyniQf0mLFcaHEmvYl5Y9raxVU&#10;3aWdtfZ2PpLBhTQ2/UzTL6XGo363AhGoD+/wf/ukFaTwdyXe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g5iB8AAAADaAAAADwAAAAAAAAAAAAAAAACYAgAAZHJzL2Rvd25y&#10;ZXYueG1sUEsFBgAAAAAEAAQA9QAAAIUDAAAAAA==&#10;" fillcolor="#f79646 [3209]" strokecolor="#974706 [1609]" strokeweight="2pt"/>
                  <v:oval id="橢圓 10" o:spid="_x0000_s1037" style="position:absolute;left:18002;top:17526;width:1905;height:16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w0u8QA&#10;AADbAAAADwAAAGRycy9kb3ducmV2LnhtbESPT2vCQBDF74V+h2UK3upGoSKpq4it0IMX/6D1NmTH&#10;bDA7G7KrSb995yB4m+G9ee83s0Xva3WnNlaBDYyGGSjiItiKSwOH/fp9CiomZIt1YDLwRxEW89eX&#10;GeY2dLyl+y6VSkI45mjApdTkWsfCkcc4DA2xaJfQekyytqW2LXYS7ms9zrKJ9lixNDhsaOWouO5u&#10;3sCXPTVY/IaP0dGd15vum47liowZvPXLT1CJ+vQ0P65/rOALvfwiA+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8NLvEAAAA2wAAAA8AAAAAAAAAAAAAAAAAmAIAAGRycy9k&#10;b3ducmV2LnhtbFBLBQYAAAAABAAEAPUAAACJAwAAAAA=&#10;" filled="f" strokecolor="#974706 [1609]" strokeweight="2pt">
                    <v:stroke dashstyle="1 1"/>
                  </v:oval>
                  <v:oval id="橢圓 12" o:spid="_x0000_s1038" style="position:absolute;left:27622;top:23769;width:1905;height:16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YQWr4A&#10;AADbAAAADwAAAGRycy9kb3ducmV2LnhtbERP24rCMBB9F/yHMMK+iKa6IFKNIsrCLoLg7X1sxqbY&#10;TEqS1e7fbwTBtzmc68yXra3FnXyoHCsYDTMQxIXTFZcKTsevwRREiMgaa8ek4I8CLBfdzhxz7R68&#10;p/shliKFcMhRgYmxyaUMhSGLYega4sRdnbcYE/Sl1B4fKdzWcpxlE2mx4tRgsKG1oeJ2+LUKdoVZ&#10;nbfNBX82XmfHLfbpk0ipj167moGI1Ma3+OX+1mn+GJ6/pAPk4h8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3WEFq+AAAA2wAAAA8AAAAAAAAAAAAAAAAAmAIAAGRycy9kb3ducmV2&#10;LnhtbFBLBQYAAAAABAAEAPUAAACDAwAAAAA=&#10;" fillcolor="#a5d5e2 [1624]" strokecolor="#40a7c2 [3048]">
                    <v:fill color2="#e4f2f6 [504]" rotate="t" angle="180" colors="0 #9eeaff;22938f #bbefff;1 #e4f9ff" focus="100%" type="gradient"/>
                    <v:shadow on="t" color="black" opacity="24903f" origin=",.5" offset="0,.55556mm"/>
                  </v:oval>
                  <v:oval id="橢圓 30" o:spid="_x0000_s1039" style="position:absolute;left:27622;top:21971;width:1905;height:1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ZX078A&#10;AADbAAAADwAAAGRycy9kb3ducmV2LnhtbERPy4rCMBTdC/5DuII7TVUYpRrFB4KrQasL3V2aa1Ns&#10;bkoTtf79ZDHg8nDei1VrK/GixpeOFYyGCQji3OmSCwWX834wA+EDssbKMSn4kIfVsttZYKrdm0/0&#10;ykIhYgj7FBWYEOpUSp8bsuiHriaO3N01FkOETSF1g+8Ybis5TpIfabHk2GCwpq2h/JE9rYLDTc62&#10;/kyb3RULOTbHbLr//SjV77XrOYhAbfiK/90HrWAS18cv8QfI5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dBlfTvwAAANsAAAAPAAAAAAAAAAAAAAAAAJgCAABkcnMvZG93bnJl&#10;di54bWxQSwUGAAAAAAQABAD1AAAAhAMAAAAA&#10;" fillcolor="#4bacc6 [3208]" strokecolor="#205867 [1608]" strokeweight="2pt"/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線單箭頭接點 13" o:spid="_x0000_s1040" type="#_x0000_t32" style="position:absolute;left:28384;top:18209;width:5803;height:190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7fXcAAAADbAAAADwAAAGRycy9kb3ducmV2LnhtbERPTYvCMBC9C/sfwizsTVMVRWtTWYSi&#10;7s3qxdvQjG3ZZlKaqF1/vVkQvM3jfU6y7k0jbtS52rKC8SgCQVxYXXOp4HTMhgsQziNrbCyTgj9y&#10;sE4/BgnG2t75QLfclyKEsItRQeV9G0vpiooMupFtiQN3sZ1BH2BXSt3hPYSbRk6iaC4N1hwaKmxp&#10;U1Hxm1+Ngh/a7soi29P5MV2OtZGzbPHYK/X12X+vQHjq/Vv8cu90mD+F/1/CATJ9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s+313AAAAA2wAAAA8AAAAAAAAAAAAAAAAA&#10;oQIAAGRycy9kb3ducmV2LnhtbFBLBQYAAAAABAAEAPkAAACOAwAAAAA=&#10;" strokecolor="#8064a2 [3207]" strokeweight="3pt">
                  <v:stroke endarrow="open"/>
                  <v:shadow on="t" color="black" opacity="22937f" origin=",.5" offset="0,.63889mm"/>
                </v:shape>
                <v:shape id="直線單箭頭接點 14" o:spid="_x0000_s1041" type="#_x0000_t32" style="position:absolute;left:28384;top:8636;width:6477;height:114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dHKcIAAADbAAAADwAAAGRycy9kb3ducmV2LnhtbERPTWvCQBC9F/oflil4q5tYKzFmE4oQ&#10;1N60vXgbsmMSmp0N2W2M/vpuodDbPN7nZMVkOjHS4FrLCuJ5BIK4srrlWsHnR/mcgHAeWWNnmRTc&#10;yEGRPz5kmGp75SONJ1+LEMIuRQWN930qpasaMujmticO3MUOBn2AQy31gNcQbjq5iKKVNNhyaGiw&#10;p21D1dfp2yh4p92+rsoDne8v61gb+Vom94NSs6fpbQPC0+T/xX/uvQ7zl/D7SzhA5j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NdHKcIAAADbAAAADwAAAAAAAAAAAAAA&#10;AAChAgAAZHJzL2Rvd25yZXYueG1sUEsFBgAAAAAEAAQA+QAAAJADAAAAAA==&#10;" strokecolor="#8064a2 [3207]" strokeweight="3pt">
                  <v:stroke endarrow="open"/>
                  <v:shadow on="t" color="black" opacity="22937f" origin=",.5" offset="0,.63889mm"/>
                </v:shape>
                <v:shape id="直線單箭頭接點 15" o:spid="_x0000_s1042" type="#_x0000_t32" style="position:absolute;left:10960;top:11256;width:15798;height:943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UJ4cAAAADbAAAADwAAAGRycy9kb3ducmV2LnhtbERPTYvCMBC9C/6HMIIX0VRhRatRZEEQ&#10;WYRV0evQjG2xmXSbVKu/3iwI3ubxPme+bEwhblS53LKC4SACQZxYnXOq4HhY9ycgnEfWWFgmBQ9y&#10;sFy0W3OMtb3zL932PhUhhF2MCjLvy1hKl2Rk0A1sSRy4i60M+gCrVOoK7yHcFHIURWNpMOfQkGFJ&#10;3xkl131tFNDJ72j7U0/rZneQ579pPXTPnlLdTrOagfDU+I/47d7oMP8L/n8JB8jF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LFCeHAAAAA2wAAAA8AAAAAAAAAAAAAAAAA&#10;oQIAAGRycy9kb3ducmV2LnhtbFBLBQYAAAAABAAEAPkAAACOAwAAAAA=&#10;" strokecolor="#8064a2 [3207]" strokeweight="3pt">
                  <v:stroke endarrow="open"/>
                  <v:shadow on="t" color="black" opacity="22937f" origin=",.5" offset="0,.63889mm"/>
                </v:shape>
                <v:shape id="直線單箭頭接點 16" o:spid="_x0000_s1043" type="#_x0000_t32" style="position:absolute;left:18485;top:18209;width:7994;height:247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eXlsEAAADbAAAADwAAAGRycy9kb3ducmV2LnhtbERPTYvCMBC9C/6HMIIXWdN6EO0aiwiC&#10;iAjqotehmW3LNpPapFr3128EYW/zeJ+zSDtTiTs1rrSsIB5HIIgzq0vOFXydNx8zEM4ja6wsk4In&#10;OUiX/d4CE20ffKT7yecihLBLUEHhfZ1I6bKCDLqxrYkD920bgz7AJpe6wUcIN5WcRNFUGiw5NBRY&#10;07qg7OfUGgV08Qfa7dt52x3O8nqbt7H7HSk1HHSrTxCeOv8vfru3OsyfwuuXcIBc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F5eWwQAAANsAAAAPAAAAAAAAAAAAAAAA&#10;AKECAABkcnMvZG93bnJldi54bWxQSwUGAAAAAAQABAD5AAAAjwMAAAAA&#10;" strokecolor="#8064a2 [3207]" strokeweight="3pt">
                  <v:stroke endarrow="open"/>
                  <v:shadow on="t" color="black" opacity="22937f" origin=",.5" offset="0,.63889mm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18" o:spid="_x0000_s1044" type="#_x0000_t202" style="position:absolute;left:29337;top:25402;width:8953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<v:textbox>
                    <w:txbxContent>
                      <w:p w:rsidR="00734615" w:rsidRDefault="00734615">
                        <w:r>
                          <w:rPr>
                            <w:rFonts w:hint="eastAsia"/>
                          </w:rPr>
                          <w:t>PSO target</w:t>
                        </w:r>
                      </w:p>
                    </w:txbxContent>
                  </v:textbox>
                </v:shape>
                <v:shape id="直線單箭頭接點 19" o:spid="_x0000_s1045" type="#_x0000_t32" style="position:absolute;left:28384;top:11256;width:14185;height:885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bot8EAAADbAAAADwAAAGRycy9kb3ducmV2LnhtbERPS2uDQBC+F/IflgnkVlcbGozNGkJA&#10;EnvL49Lb4E5V6s6Ku02Mv75bKPQ2H99zNtvRdOJGg2stK0iiGARxZXXLtYLrpXhOQTiPrLGzTAoe&#10;5GCbz542mGl75xPdzr4WIYRdhgoa7/tMSlc1ZNBFticO3KcdDPoAh1rqAe8h3HTyJY5X0mDLoaHB&#10;nvYNVV/nb6PgnQ7HuipK+piW60Qb+VqkU6nUYj7u3kB4Gv2/+M991GH+Gn5/CQfI/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61ui3wQAAANsAAAAPAAAAAAAAAAAAAAAA&#10;AKECAABkcnMvZG93bnJldi54bWxQSwUGAAAAAAQABAD5AAAAjwMAAAAA&#10;" strokecolor="#8064a2 [3207]" strokeweight="3pt">
                  <v:stroke endarrow="open"/>
                  <v:shadow on="t" color="black" opacity="22937f" origin=",.5" offset="0,.63889mm"/>
                </v:shape>
                <v:shape id="直線單箭頭接點 20" o:spid="_x0000_s1046" type="#_x0000_t32" style="position:absolute;left:20193;top:8064;width:6286;height:1204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5gxMEAAADbAAAADwAAAGRycy9kb3ducmV2LnhtbERPy2rCQBTdC/7DcIVupE7MomjqKCIU&#10;REpAI7q9ZG6T0MydNDN5tF/fWQguD+e92Y2mFj21rrKsYLmIQBDnVldcKLhmH68rEM4ja6wtk4Jf&#10;crDbTicbTLQd+Ez9xRcihLBLUEHpfZNI6fKSDLqFbYgD92Vbgz7AtpC6xSGEm1rGUfQmDVYcGkps&#10;6FBS/n3pjAK6+ZROn926G9NM3n/W3dL9zZV6mY37dxCeRv8UP9xHrSAO68OX8APk9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3mDEwQAAANsAAAAPAAAAAAAAAAAAAAAA&#10;AKECAABkcnMvZG93bnJldi54bWxQSwUGAAAAAAQABAD5AAAAjwMAAAAA&#10;" strokecolor="#8064a2 [3207]" strokeweight="3pt">
                  <v:stroke endarrow="open"/>
                  <v:shadow on="t" color="black" opacity="22937f" origin=",.5" offset="0,.63889mm"/>
                </v:shape>
                <v:shape id="文字方塊 21" o:spid="_x0000_s1047" type="#_x0000_t202" style="position:absolute;left:25717;top:24690;width:4667;height:3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    <v:textbox>
                    <w:txbxContent>
                      <w:p w:rsidR="00AF0144" w:rsidRDefault="00AF0144">
                        <w:r w:rsidRPr="00AF0144">
                          <w:rPr>
                            <w:position w:val="-12"/>
                          </w:rPr>
                          <w:object w:dxaOrig="279" w:dyaOrig="360">
                            <v:shape id="_x0000_i1069" type="#_x0000_t75" style="width:14.05pt;height:18.25pt" o:ole="">
                              <v:imagedata r:id="rId62" o:title=""/>
                            </v:shape>
                            <o:OLEObject Type="Embed" ProgID="Equation.DSMT4" ShapeID="_x0000_i1069" DrawAspect="Content" ObjectID="_1398173735" r:id="rId81"/>
                          </w:object>
                        </w:r>
                      </w:p>
                    </w:txbxContent>
                  </v:textbox>
                </v:shape>
                <v:shape id="文字方塊 22" o:spid="_x0000_s1048" type="#_x0000_t202" style="position:absolute;left:14287;top:17557;width:4667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    <v:textbox>
                    <w:txbxContent>
                      <w:p w:rsidR="00AF0144" w:rsidRDefault="006A4DB0">
                        <w:r w:rsidRPr="00AF0144">
                          <w:rPr>
                            <w:position w:val="-12"/>
                          </w:rPr>
                          <w:object w:dxaOrig="420" w:dyaOrig="360">
                            <v:shape id="_x0000_i1070" type="#_x0000_t75" style="width:21.05pt;height:18.25pt" o:ole="">
                              <v:imagedata r:id="rId64" o:title=""/>
                            </v:shape>
                            <o:OLEObject Type="Embed" ProgID="Equation.DSMT4" ShapeID="_x0000_i1070" DrawAspect="Content" ObjectID="_1398173736" r:id="rId82"/>
                          </w:object>
                        </w:r>
                      </w:p>
                    </w:txbxContent>
                  </v:textbox>
                </v:shape>
                <v:shape id="文字方塊 23" o:spid="_x0000_s1049" type="#_x0000_t202" style="position:absolute;left:5334;top:8160;width:4667;height:3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  <v:textbox>
                    <w:txbxContent>
                      <w:p w:rsidR="00AF0144" w:rsidRDefault="006A4DB0">
                        <w:r w:rsidRPr="00AF0144">
                          <w:rPr>
                            <w:position w:val="-12"/>
                          </w:rPr>
                          <w:object w:dxaOrig="440" w:dyaOrig="360">
                            <v:shape id="_x0000_i1071" type="#_x0000_t75" style="width:21.95pt;height:18.25pt" o:ole="">
                              <v:imagedata r:id="rId66" o:title=""/>
                            </v:shape>
                            <o:OLEObject Type="Embed" ProgID="Equation.DSMT4" ShapeID="_x0000_i1071" DrawAspect="Content" ObjectID="_1398173737" r:id="rId83"/>
                          </w:object>
                        </w:r>
                      </w:p>
                    </w:txbxContent>
                  </v:textbox>
                </v:shape>
                <v:shape id="文字方塊 24" o:spid="_x0000_s1050" type="#_x0000_t202" style="position:absolute;left:15525;top:3048;width:4668;height:3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<v:textbox>
                    <w:txbxContent>
                      <w:p w:rsidR="00AF0144" w:rsidRDefault="006A4DB0">
                        <w:r w:rsidRPr="00AF0144">
                          <w:rPr>
                            <w:position w:val="-12"/>
                          </w:rPr>
                          <w:object w:dxaOrig="440" w:dyaOrig="360">
                            <v:shape id="_x0000_i1072" type="#_x0000_t75" style="width:21.95pt;height:18.25pt" o:ole="">
                              <v:imagedata r:id="rId68" o:title=""/>
                            </v:shape>
                            <o:OLEObject Type="Embed" ProgID="Equation.DSMT4" ShapeID="_x0000_i1072" DrawAspect="Content" ObjectID="_1398173738" r:id="rId84"/>
                          </w:object>
                        </w:r>
                      </w:p>
                    </w:txbxContent>
                  </v:textbox>
                </v:shape>
                <v:shape id="文字方塊 25" o:spid="_x0000_s1051" type="#_x0000_t202" style="position:absolute;left:33909;top:3079;width:4667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  <v:textbox>
                    <w:txbxContent>
                      <w:p w:rsidR="00AF0144" w:rsidRDefault="006A4DB0">
                        <w:r w:rsidRPr="00AF0144">
                          <w:rPr>
                            <w:position w:val="-12"/>
                          </w:rPr>
                          <w:object w:dxaOrig="420" w:dyaOrig="360">
                            <v:shape id="_x0000_i1073" type="#_x0000_t75" style="width:21.05pt;height:18.25pt" o:ole="">
                              <v:imagedata r:id="rId70" o:title=""/>
                            </v:shape>
                            <o:OLEObject Type="Embed" ProgID="Equation.DSMT4" ShapeID="_x0000_i1073" DrawAspect="Content" ObjectID="_1398173739" r:id="rId85"/>
                          </w:object>
                        </w:r>
                      </w:p>
                    </w:txbxContent>
                  </v:textbox>
                </v:shape>
                <v:shape id="文字方塊 26" o:spid="_x0000_s1052" type="#_x0000_t202" style="position:absolute;left:44196;top:8636;width:4667;height:3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7t3c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yRy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7t3cYAAADbAAAADwAAAAAAAAAAAAAAAACYAgAAZHJz&#10;L2Rvd25yZXYueG1sUEsFBgAAAAAEAAQA9QAAAIsDAAAAAA==&#10;" filled="f" stroked="f" strokeweight=".5pt">
                  <v:textbox>
                    <w:txbxContent>
                      <w:p w:rsidR="00AF0144" w:rsidRDefault="006A4DB0">
                        <w:r w:rsidRPr="00AF0144">
                          <w:rPr>
                            <w:position w:val="-12"/>
                          </w:rPr>
                          <w:object w:dxaOrig="440" w:dyaOrig="360">
                            <v:shape id="_x0000_i1074" type="#_x0000_t75" style="width:21.95pt;height:18.25pt" o:ole="">
                              <v:imagedata r:id="rId72" o:title=""/>
                            </v:shape>
                            <o:OLEObject Type="Embed" ProgID="Equation.DSMT4" ShapeID="_x0000_i1074" DrawAspect="Content" ObjectID="_1398173740" r:id="rId86"/>
                          </w:object>
                        </w:r>
                      </w:p>
                    </w:txbxContent>
                  </v:textbox>
                </v:shape>
                <v:shape id="直線單箭頭接點 27" o:spid="_x0000_s1053" type="#_x0000_t32" style="position:absolute;left:27432;top:6445;width:0;height:128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kT48MAAADbAAAADwAAAGRycy9kb3ducmV2LnhtbESPQWvCQBSE74L/YXlCb7oxRavRNZRC&#10;qPam9eLtkX0mwezbkN0m0V/fLRQ8DjPzDbNNB1OLjlpXWVYwn0UgiHOrKy4UnL+z6QqE88gaa8uk&#10;4E4O0t14tMVE256P1J18IQKEXYIKSu+bREqXl2TQzWxDHLyrbQ36INtC6hb7ADe1jKNoKQ1WHBZK&#10;bOijpPx2+jEKvuhzX+TZgS6P1/VcG7nIVo+DUi+T4X0DwtPgn+H/9l4riN/g70v4AXL3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pE+PDAAAA2wAAAA8AAAAAAAAAAAAA&#10;AAAAoQIAAGRycy9kb3ducmV2LnhtbFBLBQYAAAAABAAEAPkAAACRAwAAAAA=&#10;" strokecolor="#8064a2 [3207]" strokeweight="3pt">
                  <v:stroke endarrow="open"/>
                  <v:shadow on="t" color="black" opacity="22937f" origin=",.5" offset="0,.63889mm"/>
                </v:shape>
                <v:shape id="文字方塊 28" o:spid="_x0000_s1054" type="#_x0000_t202" style="position:absolute;left:25717;top:1905;width:6096;height:29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3cNM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WP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dw0wgAAANsAAAAPAAAAAAAAAAAAAAAAAJgCAABkcnMvZG93&#10;bnJldi54bWxQSwUGAAAAAAQABAD1AAAAhwMAAAAA&#10;" filled="f" stroked="f" strokeweight=".5pt">
                  <v:textbox>
                    <w:txbxContent>
                      <w:p w:rsidR="006A4DB0" w:rsidRDefault="006A4DB0">
                        <w:r w:rsidRPr="006A4DB0">
                          <w:rPr>
                            <w:position w:val="-12"/>
                          </w:rPr>
                          <w:object w:dxaOrig="440" w:dyaOrig="360">
                            <v:shape id="_x0000_i1075" type="#_x0000_t75" style="width:21.95pt;height:18.25pt" o:ole="">
                              <v:imagedata r:id="rId74" o:title=""/>
                            </v:shape>
                            <o:OLEObject Type="Embed" ProgID="Equation.DSMT4" ShapeID="_x0000_i1075" DrawAspect="Content" ObjectID="_1398173741" r:id="rId87"/>
                          </w:object>
                        </w:r>
                      </w:p>
                    </w:txbxContent>
                  </v:textbox>
                </v:shape>
                <v:shape id="文字方塊 29" o:spid="_x0000_s1055" type="#_x0000_t202" style="position:absolute;left:34385;top:17907;width:6096;height:29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<v:textbox>
                    <w:txbxContent>
                      <w:p w:rsidR="006A4DB0" w:rsidRDefault="006A4DB0">
                        <w:r w:rsidRPr="006A4DB0">
                          <w:rPr>
                            <w:position w:val="-12"/>
                          </w:rPr>
                          <w:object w:dxaOrig="420" w:dyaOrig="360">
                            <v:shape id="_x0000_i1076" type="#_x0000_t75" style="width:21.05pt;height:18.25pt" o:ole="">
                              <v:imagedata r:id="rId76" o:title=""/>
                            </v:shape>
                            <o:OLEObject Type="Embed" ProgID="Equation.DSMT4" ShapeID="_x0000_i1076" DrawAspect="Content" ObjectID="_1398173742" r:id="rId88"/>
                          </w:object>
                        </w:r>
                      </w:p>
                    </w:txbxContent>
                  </v:textbox>
                </v:shape>
                <v:shape id="文字方塊 32" o:spid="_x0000_s1056" type="#_x0000_t202" style="position:absolute;left:22447;top:20389;width:4667;height:3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    <v:textbox>
                    <w:txbxContent>
                      <w:p w:rsidR="006A4DB0" w:rsidRDefault="006A4DB0">
                        <w:r w:rsidRPr="00AF0144">
                          <w:rPr>
                            <w:position w:val="-12"/>
                          </w:rPr>
                          <w:object w:dxaOrig="360" w:dyaOrig="360">
                            <v:shape id="_x0000_i1077" type="#_x0000_t75" style="width:18.25pt;height:18.25pt" o:ole="">
                              <v:imagedata r:id="rId78" o:title=""/>
                            </v:shape>
                            <o:OLEObject Type="Embed" ProgID="Equation.DSMT4" ShapeID="_x0000_i1077" DrawAspect="Content" ObjectID="_1398173743" r:id="rId89"/>
                          </w:object>
                        </w:r>
                      </w:p>
                    </w:txbxContent>
                  </v:textbox>
                </v:shape>
                <v:shape id="圖片 33" o:spid="_x0000_s1057" type="#_x0000_t75" style="position:absolute;left:36950;top:21782;width:8382;height:36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N8U2PEAAAA2wAAAA8AAABkcnMvZG93bnJldi54bWxEj09rAjEUxO8Fv0N4gjdNdFHK1ihSKojg&#10;wT9t6e2xed1dunlZNlHjtzeC0OMwM79h5stoG3GhzteONYxHCgRx4UzNpYbTcT18BeEDssHGMWm4&#10;kYflovcyx9y4K+/pcgilSBD2OWqoQmhzKX1RkUU/ci1x8n5dZzEk2ZXSdHhNcNvIiVIzabHmtFBh&#10;S+8VFX+Hs9UQv+oP9eO231N1Xn3usrhu1Gas9aAfV28gAsXwH362N0ZDlsHjS/oBcnE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N8U2PEAAAA2wAAAA8AAAAAAAAAAAAAAAAA&#10;nwIAAGRycy9kb3ducmV2LnhtbFBLBQYAAAAABAAEAPcAAACQAwAAAAA=&#10;">
                  <v:imagedata r:id="rId90" o:title=""/>
                  <v:path arrowok="t"/>
                </v:shape>
                <v:shape id="直線單箭頭接點 34" o:spid="_x0000_s1058" type="#_x0000_t32" style="position:absolute;left:28384;top:20686;width:8566;height:288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p0LMQAAADbAAAADwAAAGRycy9kb3ducmV2LnhtbESPT2sCMRTE74V+h/AKvYhmbUV0axQp&#10;tFgPgv/uz81zd+nmJSSp7vbTN4LQ4zAzv2Fmi9Y04kI+1JYVDAcZCOLC6ppLBYf9R38CIkRkjY1l&#10;UtBRgMX88WGGubZX3tJlF0uRIBxyVFDF6HIpQ1GRwTCwjjh5Z+sNxiR9KbXHa4KbRr5k2VgarDkt&#10;VOjovaLie/djFBw3X96uppvTr+ut+bNz4dy5iVLPT+3yDUSkNv6H7+2VVvA6gtuX9APk/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inQsxAAAANsAAAAPAAAAAAAAAAAA&#10;AAAAAKECAABkcnMvZG93bnJldi54bWxQSwUGAAAAAAQABAD5AAAAkgMAAAAA&#10;" strokecolor="#f79646 [3209]" strokeweight="3pt">
                  <v:stroke endarrow="open"/>
                  <v:shadow on="t" color="black" opacity="22937f" origin=",.5" offset="0,.63889mm"/>
                </v:shape>
                <w10:anchorlock/>
              </v:group>
            </w:pict>
          </mc:Fallback>
        </mc:AlternateContent>
      </w:r>
    </w:p>
    <w:p w:rsidR="00734615" w:rsidRPr="00AF0144" w:rsidRDefault="00734615" w:rsidP="00734615">
      <w:pPr>
        <w:pStyle w:val="a3"/>
        <w:numPr>
          <w:ilvl w:val="0"/>
          <w:numId w:val="3"/>
        </w:numPr>
        <w:ind w:leftChars="0" w:left="1560" w:hanging="1080"/>
        <w:rPr>
          <w:rFonts w:hint="eastAsia"/>
        </w:rPr>
      </w:pPr>
      <w:r>
        <w:rPr>
          <w:rFonts w:hint="eastAsia"/>
        </w:rPr>
        <w:t>利用</w:t>
      </w:r>
      <w:r w:rsidR="00AF0144">
        <w:rPr>
          <w:rFonts w:hint="eastAsia"/>
        </w:rPr>
        <w:t>形狀正規畫後</w:t>
      </w:r>
      <w:r>
        <w:rPr>
          <w:rFonts w:hint="eastAsia"/>
        </w:rPr>
        <w:t>訓練樣本的特徵點位置計算個特徵點與相鄰參考特徵</w:t>
      </w:r>
      <w:proofErr w:type="gramStart"/>
      <w:r>
        <w:rPr>
          <w:rFonts w:hint="eastAsia"/>
        </w:rPr>
        <w:t>點間的</w:t>
      </w:r>
      <w:r w:rsidR="00AF0144">
        <w:rPr>
          <w:rFonts w:hint="eastAsia"/>
        </w:rPr>
        <w:t>平均</w:t>
      </w:r>
      <w:proofErr w:type="gramEnd"/>
      <w:r>
        <w:rPr>
          <w:rFonts w:hint="eastAsia"/>
        </w:rPr>
        <w:t>相對位移</w:t>
      </w:r>
      <w:r>
        <w:br/>
      </w:r>
      <w:r w:rsidRPr="00734615">
        <w:rPr>
          <w:position w:val="-28"/>
        </w:rPr>
        <w:object w:dxaOrig="2580" w:dyaOrig="680">
          <v:shape id="_x0000_i1056" type="#_x0000_t75" style="width:129.05pt;height:34.15pt" o:ole="">
            <v:imagedata r:id="rId91" o:title=""/>
          </v:shape>
          <o:OLEObject Type="Embed" ProgID="Equation.DSMT4" ShapeID="_x0000_i1056" DrawAspect="Content" ObjectID="_1398173722" r:id="rId92"/>
        </w:object>
      </w:r>
      <w:r>
        <w:br/>
      </w:r>
      <w:r>
        <w:rPr>
          <w:rFonts w:hint="eastAsia"/>
        </w:rPr>
        <w:t>其中</w:t>
      </w:r>
      <w:r w:rsidRPr="00734615">
        <w:rPr>
          <w:position w:val="-6"/>
        </w:rPr>
        <w:object w:dxaOrig="279" w:dyaOrig="279">
          <v:shape id="_x0000_i1057" type="#_x0000_t75" style="width:14.05pt;height:14.05pt" o:ole="">
            <v:imagedata r:id="rId93" o:title=""/>
          </v:shape>
          <o:OLEObject Type="Embed" ProgID="Equation.DSMT4" ShapeID="_x0000_i1057" DrawAspect="Content" ObjectID="_1398173723" r:id="rId94"/>
        </w:object>
      </w:r>
      <w:r>
        <w:rPr>
          <w:rFonts w:hint="eastAsia"/>
        </w:rPr>
        <w:t>為樣本數，</w:t>
      </w:r>
      <w:r w:rsidR="00AF0144" w:rsidRPr="00AF0144">
        <w:rPr>
          <w:position w:val="-14"/>
        </w:rPr>
        <w:object w:dxaOrig="360" w:dyaOrig="380">
          <v:shape id="_x0000_i1068" type="#_x0000_t75" style="width:18.25pt;height:19.15pt" o:ole="">
            <v:imagedata r:id="rId95" o:title=""/>
          </v:shape>
          <o:OLEObject Type="Embed" ProgID="Equation.DSMT4" ShapeID="_x0000_i1068" DrawAspect="Content" ObjectID="_1398173724" r:id="rId96"/>
        </w:object>
      </w:r>
      <w:r w:rsidR="00AF0144">
        <w:rPr>
          <w:rFonts w:hint="eastAsia"/>
        </w:rPr>
        <w:t>為第</w:t>
      </w:r>
      <w:r w:rsidR="00AF0144" w:rsidRPr="00AF0144">
        <w:rPr>
          <w:position w:val="-6"/>
        </w:rPr>
        <w:object w:dxaOrig="200" w:dyaOrig="279">
          <v:shape id="_x0000_i1058" type="#_x0000_t75" style="width:9.8pt;height:14.05pt" o:ole="">
            <v:imagedata r:id="rId97" o:title=""/>
          </v:shape>
          <o:OLEObject Type="Embed" ProgID="Equation.DSMT4" ShapeID="_x0000_i1058" DrawAspect="Content" ObjectID="_1398173725" r:id="rId98"/>
        </w:object>
      </w:r>
      <w:proofErr w:type="gramStart"/>
      <w:r w:rsidR="00AF0144">
        <w:rPr>
          <w:rFonts w:hint="eastAsia"/>
        </w:rPr>
        <w:t>個</w:t>
      </w:r>
      <w:proofErr w:type="gramEnd"/>
      <w:r w:rsidR="00AF0144">
        <w:rPr>
          <w:rFonts w:hint="eastAsia"/>
        </w:rPr>
        <w:t>正規化後樣本上的第</w:t>
      </w:r>
      <w:r w:rsidR="00AF0144" w:rsidRPr="00AF0144">
        <w:rPr>
          <w:position w:val="-6"/>
        </w:rPr>
        <w:object w:dxaOrig="139" w:dyaOrig="260">
          <v:shape id="_x0000_i1059" type="#_x0000_t75" style="width:7pt;height:13.1pt" o:ole="">
            <v:imagedata r:id="rId99" o:title=""/>
          </v:shape>
          <o:OLEObject Type="Embed" ProgID="Equation.DSMT4" ShapeID="_x0000_i1059" DrawAspect="Content" ObjectID="_1398173726" r:id="rId100"/>
        </w:object>
      </w:r>
      <w:proofErr w:type="gramStart"/>
      <w:r w:rsidR="00AF0144">
        <w:rPr>
          <w:rFonts w:hint="eastAsia"/>
        </w:rPr>
        <w:t>個</w:t>
      </w:r>
      <w:proofErr w:type="gramEnd"/>
      <w:r w:rsidR="00AF0144">
        <w:rPr>
          <w:rFonts w:hint="eastAsia"/>
        </w:rPr>
        <w:t>特徵點位置</w:t>
      </w:r>
      <w:r w:rsidR="00AF0144">
        <w:rPr>
          <w:rFonts w:hint="eastAsia"/>
        </w:rPr>
        <w:t>(</w:t>
      </w:r>
      <w:r w:rsidR="00AF0144">
        <w:rPr>
          <w:rFonts w:hint="eastAsia"/>
        </w:rPr>
        <w:t>即</w:t>
      </w:r>
      <w:r w:rsidR="00AF0144">
        <w:rPr>
          <w:rFonts w:hint="eastAsia"/>
        </w:rPr>
        <w:t>x-y</w:t>
      </w:r>
      <w:r w:rsidR="00AF0144">
        <w:rPr>
          <w:rFonts w:hint="eastAsia"/>
        </w:rPr>
        <w:t>座標</w:t>
      </w:r>
      <w:r w:rsidR="00AF0144">
        <w:rPr>
          <w:rFonts w:hint="eastAsia"/>
        </w:rPr>
        <w:t>)</w:t>
      </w:r>
      <w:r>
        <w:tab/>
      </w:r>
    </w:p>
    <w:p w:rsidR="00AF0144" w:rsidRDefault="00AF0144" w:rsidP="00734615">
      <w:pPr>
        <w:pStyle w:val="a3"/>
        <w:numPr>
          <w:ilvl w:val="0"/>
          <w:numId w:val="3"/>
        </w:numPr>
        <w:ind w:leftChars="0" w:left="1560" w:hanging="1080"/>
        <w:jc w:val="both"/>
        <w:rPr>
          <w:rFonts w:hint="eastAsia"/>
        </w:rPr>
      </w:pPr>
      <w:r>
        <w:rPr>
          <w:rFonts w:hint="eastAsia"/>
        </w:rPr>
        <w:t>為每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特徵點</w:t>
      </w:r>
      <w:r>
        <w:rPr>
          <w:rFonts w:hint="eastAsia"/>
        </w:rPr>
        <w:t>(</w:t>
      </w:r>
      <w:r>
        <w:rPr>
          <w:rFonts w:hint="eastAsia"/>
        </w:rPr>
        <w:t>如上圖中的實心圓</w:t>
      </w:r>
      <w:r>
        <w:rPr>
          <w:rFonts w:hint="eastAsia"/>
        </w:rPr>
        <w:t>)</w:t>
      </w:r>
      <w:r w:rsidRPr="00AF0144">
        <w:rPr>
          <w:position w:val="-12"/>
        </w:rPr>
        <w:object w:dxaOrig="240" w:dyaOrig="360">
          <v:shape id="_x0000_i1060" type="#_x0000_t75" style="width:12.15pt;height:18.25pt" o:ole="">
            <v:imagedata r:id="rId101" o:title=""/>
          </v:shape>
          <o:OLEObject Type="Embed" ProgID="Equation.DSMT4" ShapeID="_x0000_i1060" DrawAspect="Content" ObjectID="_1398173727" r:id="rId102"/>
        </w:object>
      </w:r>
      <w:r>
        <w:rPr>
          <w:rFonts w:hint="eastAsia"/>
        </w:rPr>
        <w:t>選定其相鄰</w:t>
      </w:r>
      <w:proofErr w:type="gramStart"/>
      <w:r>
        <w:rPr>
          <w:rFonts w:hint="eastAsia"/>
        </w:rPr>
        <w:t>之特張參考</w:t>
      </w:r>
      <w:proofErr w:type="gramEnd"/>
      <w:r>
        <w:rPr>
          <w:rFonts w:hint="eastAsia"/>
        </w:rPr>
        <w:t>點</w:t>
      </w:r>
      <w:r>
        <w:rPr>
          <w:rFonts w:hint="eastAsia"/>
        </w:rPr>
        <w:t>(Reference Points)(</w:t>
      </w:r>
      <w:r>
        <w:rPr>
          <w:rFonts w:hint="eastAsia"/>
        </w:rPr>
        <w:t>如上圖中的虛線點</w:t>
      </w:r>
      <w:r>
        <w:rPr>
          <w:rFonts w:hint="eastAsia"/>
        </w:rPr>
        <w:t>)</w:t>
      </w:r>
      <w:r>
        <w:rPr>
          <w:rFonts w:hint="eastAsia"/>
        </w:rPr>
        <w:t>集合</w:t>
      </w:r>
      <w:r w:rsidRPr="00AF0144">
        <w:rPr>
          <w:position w:val="-12"/>
        </w:rPr>
        <w:object w:dxaOrig="580" w:dyaOrig="360">
          <v:shape id="_x0000_i1061" type="#_x0000_t75" style="width:29pt;height:18.25pt" o:ole="">
            <v:imagedata r:id="rId103" o:title=""/>
          </v:shape>
          <o:OLEObject Type="Embed" ProgID="Equation.DSMT4" ShapeID="_x0000_i1061" DrawAspect="Content" ObjectID="_1398173728" r:id="rId104"/>
        </w:object>
      </w:r>
      <w:r>
        <w:rPr>
          <w:rFonts w:hint="eastAsia"/>
        </w:rPr>
        <w:t>。</w:t>
      </w:r>
    </w:p>
    <w:p w:rsidR="00AF0144" w:rsidRDefault="00AF0144" w:rsidP="00734615">
      <w:pPr>
        <w:pStyle w:val="a3"/>
        <w:numPr>
          <w:ilvl w:val="0"/>
          <w:numId w:val="3"/>
        </w:numPr>
        <w:ind w:leftChars="0" w:left="1560" w:hanging="1080"/>
        <w:jc w:val="both"/>
        <w:rPr>
          <w:rFonts w:hint="eastAsia"/>
        </w:rPr>
      </w:pPr>
      <w:r>
        <w:rPr>
          <w:rFonts w:hint="eastAsia"/>
        </w:rPr>
        <w:t>假設</w:t>
      </w:r>
      <w:r>
        <w:rPr>
          <w:rFonts w:hint="eastAsia"/>
        </w:rPr>
        <w:t>PSO</w:t>
      </w:r>
      <w:r>
        <w:rPr>
          <w:rFonts w:hint="eastAsia"/>
        </w:rPr>
        <w:t>找出來的第</w:t>
      </w:r>
      <w:r w:rsidRPr="00AF0144">
        <w:rPr>
          <w:position w:val="-6"/>
        </w:rPr>
        <w:object w:dxaOrig="139" w:dyaOrig="260">
          <v:shape id="_x0000_i1062" type="#_x0000_t75" style="width:7pt;height:13.1pt" o:ole="">
            <v:imagedata r:id="rId105" o:title=""/>
          </v:shape>
          <o:OLEObject Type="Embed" ProgID="Equation.DSMT4" ShapeID="_x0000_i1062" DrawAspect="Content" ObjectID="_1398173729" r:id="rId106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特徵點之</w:t>
      </w:r>
      <w:r>
        <w:rPr>
          <w:rFonts w:hint="eastAsia"/>
        </w:rPr>
        <w:t>target</w:t>
      </w:r>
      <w:r>
        <w:rPr>
          <w:rFonts w:hint="eastAsia"/>
        </w:rPr>
        <w:t>為</w:t>
      </w:r>
      <w:r w:rsidRPr="00AF0144">
        <w:rPr>
          <w:position w:val="-12"/>
        </w:rPr>
        <w:object w:dxaOrig="279" w:dyaOrig="360">
          <v:shape id="_x0000_i1063" type="#_x0000_t75" style="width:14.05pt;height:18.25pt" o:ole="">
            <v:imagedata r:id="rId107" o:title=""/>
          </v:shape>
          <o:OLEObject Type="Embed" ProgID="Equation.DSMT4" ShapeID="_x0000_i1063" DrawAspect="Content" ObjectID="_1398173730" r:id="rId108"/>
        </w:object>
      </w:r>
      <w:r>
        <w:rPr>
          <w:rFonts w:hint="eastAsia"/>
        </w:rPr>
        <w:t>(</w:t>
      </w:r>
      <w:r w:rsidRPr="00AF0144">
        <w:rPr>
          <w:position w:val="-6"/>
        </w:rPr>
        <w:object w:dxaOrig="840" w:dyaOrig="279">
          <v:shape id="_x0000_i1064" type="#_x0000_t75" style="width:42.1pt;height:14.05pt" o:ole="">
            <v:imagedata r:id="rId109" o:title=""/>
          </v:shape>
          <o:OLEObject Type="Embed" ProgID="Equation.DSMT4" ShapeID="_x0000_i1064" DrawAspect="Content" ObjectID="_1398173731" r:id="rId110"/>
        </w:object>
      </w:r>
      <w:r>
        <w:rPr>
          <w:rFonts w:hint="eastAsia"/>
        </w:rPr>
        <w:t>，</w:t>
      </w:r>
      <w:r w:rsidRPr="00025957">
        <w:rPr>
          <w:position w:val="-4"/>
        </w:rPr>
        <w:object w:dxaOrig="220" w:dyaOrig="260">
          <v:shape id="_x0000_i1065" type="#_x0000_t75" style="width:11.2pt;height:13.1pt" o:ole="">
            <v:imagedata r:id="rId111" o:title=""/>
          </v:shape>
          <o:OLEObject Type="Embed" ProgID="Equation.DSMT4" ShapeID="_x0000_i1065" DrawAspect="Content" ObjectID="_1398173732" r:id="rId112"/>
        </w:object>
      </w:r>
      <w:r>
        <w:rPr>
          <w:rFonts w:hint="eastAsia"/>
        </w:rPr>
        <w:t>=64)</w:t>
      </w:r>
      <w:r>
        <w:rPr>
          <w:rFonts w:hint="eastAsia"/>
        </w:rPr>
        <w:t>，則修正後之</w:t>
      </w:r>
      <w:r>
        <w:rPr>
          <w:rFonts w:hint="eastAsia"/>
        </w:rPr>
        <w:t>PSO</w:t>
      </w:r>
      <w:r>
        <w:rPr>
          <w:rFonts w:hint="eastAsia"/>
        </w:rPr>
        <w:t>的第</w:t>
      </w:r>
      <w:r w:rsidRPr="00AF0144">
        <w:rPr>
          <w:position w:val="-6"/>
        </w:rPr>
        <w:object w:dxaOrig="139" w:dyaOrig="260">
          <v:shape id="_x0000_i1066" type="#_x0000_t75" style="width:7pt;height:13.1pt" o:ole="">
            <v:imagedata r:id="rId113" o:title=""/>
          </v:shape>
          <o:OLEObject Type="Embed" ProgID="Equation.DSMT4" ShapeID="_x0000_i1066" DrawAspect="Content" ObjectID="_1398173733" r:id="rId114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特徵點之</w:t>
      </w:r>
      <w:r>
        <w:rPr>
          <w:rFonts w:hint="eastAsia"/>
        </w:rPr>
        <w:t>target</w:t>
      </w:r>
      <w:r>
        <w:rPr>
          <w:rFonts w:hint="eastAsia"/>
        </w:rPr>
        <w:t>為</w:t>
      </w:r>
    </w:p>
    <w:p w:rsidR="00AF0144" w:rsidRDefault="00AF0144" w:rsidP="00AF0144">
      <w:pPr>
        <w:pStyle w:val="MTDisplayEquation"/>
        <w:rPr>
          <w:rFonts w:hint="eastAsia"/>
        </w:rPr>
      </w:pPr>
      <w:r>
        <w:tab/>
      </w:r>
      <w:r w:rsidRPr="00AF0144">
        <w:rPr>
          <w:position w:val="-36"/>
        </w:rPr>
        <w:object w:dxaOrig="3060" w:dyaOrig="840">
          <v:shape id="_x0000_i1067" type="#_x0000_t75" style="width:152.9pt;height:42.1pt" o:ole="">
            <v:imagedata r:id="rId115" o:title=""/>
          </v:shape>
          <o:OLEObject Type="Embed" ProgID="Equation.DSMT4" ShapeID="_x0000_i1067" DrawAspect="Content" ObjectID="_1398173734" r:id="rId116"/>
        </w:object>
      </w:r>
    </w:p>
    <w:p w:rsidR="00734615" w:rsidRDefault="00734615" w:rsidP="00AF0144">
      <w:pPr>
        <w:pStyle w:val="a3"/>
        <w:ind w:leftChars="0" w:left="1560"/>
        <w:jc w:val="both"/>
        <w:rPr>
          <w:rFonts w:hint="eastAsia"/>
        </w:rPr>
      </w:pPr>
      <w:r>
        <w:rPr>
          <w:rFonts w:hint="eastAsia"/>
        </w:rPr>
        <w:br/>
      </w:r>
      <w:bookmarkStart w:id="0" w:name="_GoBack"/>
      <w:bookmarkEnd w:id="0"/>
    </w:p>
    <w:sectPr w:rsidR="00734615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EE47CA"/>
    <w:multiLevelType w:val="hybridMultilevel"/>
    <w:tmpl w:val="380C8A24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E9062D82">
      <w:start w:val="1"/>
      <w:numFmt w:val="taiwaneseCountingThousand"/>
      <w:lvlText w:val="步驟%2、"/>
      <w:lvlJc w:val="left"/>
      <w:pPr>
        <w:ind w:left="960" w:hanging="48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0C51F59"/>
    <w:multiLevelType w:val="hybridMultilevel"/>
    <w:tmpl w:val="19A4FBC8"/>
    <w:lvl w:ilvl="0" w:tplc="E9062D82">
      <w:start w:val="1"/>
      <w:numFmt w:val="taiwaneseCountingThousand"/>
      <w:lvlText w:val="步驟%1、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71F228F9"/>
    <w:multiLevelType w:val="hybridMultilevel"/>
    <w:tmpl w:val="19A4FBC8"/>
    <w:lvl w:ilvl="0" w:tplc="E9062D82">
      <w:start w:val="1"/>
      <w:numFmt w:val="taiwaneseCountingThousand"/>
      <w:lvlText w:val="步驟%1、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7002"/>
    <w:rsid w:val="00004D07"/>
    <w:rsid w:val="00014256"/>
    <w:rsid w:val="00014C18"/>
    <w:rsid w:val="000435A6"/>
    <w:rsid w:val="00064DC9"/>
    <w:rsid w:val="00081A06"/>
    <w:rsid w:val="000C6CBA"/>
    <w:rsid w:val="000D7E7A"/>
    <w:rsid w:val="001060DB"/>
    <w:rsid w:val="001101F2"/>
    <w:rsid w:val="0011151E"/>
    <w:rsid w:val="001331B2"/>
    <w:rsid w:val="00140794"/>
    <w:rsid w:val="00140CEA"/>
    <w:rsid w:val="00175213"/>
    <w:rsid w:val="001A30F6"/>
    <w:rsid w:val="001A41BB"/>
    <w:rsid w:val="001A730D"/>
    <w:rsid w:val="001F7EEE"/>
    <w:rsid w:val="00216576"/>
    <w:rsid w:val="00225F6E"/>
    <w:rsid w:val="0023675A"/>
    <w:rsid w:val="002472AF"/>
    <w:rsid w:val="00273532"/>
    <w:rsid w:val="00285455"/>
    <w:rsid w:val="002B027D"/>
    <w:rsid w:val="002B0A51"/>
    <w:rsid w:val="002B795C"/>
    <w:rsid w:val="002C32DB"/>
    <w:rsid w:val="002D21C6"/>
    <w:rsid w:val="002F2CB0"/>
    <w:rsid w:val="002F5286"/>
    <w:rsid w:val="00300B79"/>
    <w:rsid w:val="00314281"/>
    <w:rsid w:val="00315D02"/>
    <w:rsid w:val="00320849"/>
    <w:rsid w:val="00327988"/>
    <w:rsid w:val="00341298"/>
    <w:rsid w:val="00346ED6"/>
    <w:rsid w:val="003529BA"/>
    <w:rsid w:val="003564A9"/>
    <w:rsid w:val="00357657"/>
    <w:rsid w:val="003732B3"/>
    <w:rsid w:val="00375514"/>
    <w:rsid w:val="00377426"/>
    <w:rsid w:val="003B0443"/>
    <w:rsid w:val="003C53E4"/>
    <w:rsid w:val="003E0B17"/>
    <w:rsid w:val="003E23CC"/>
    <w:rsid w:val="003E5A74"/>
    <w:rsid w:val="003E7903"/>
    <w:rsid w:val="003F475D"/>
    <w:rsid w:val="003F4907"/>
    <w:rsid w:val="003F610F"/>
    <w:rsid w:val="00406C8A"/>
    <w:rsid w:val="00411D4F"/>
    <w:rsid w:val="00416A45"/>
    <w:rsid w:val="004450E1"/>
    <w:rsid w:val="00456397"/>
    <w:rsid w:val="00460BD6"/>
    <w:rsid w:val="004909B4"/>
    <w:rsid w:val="004C7002"/>
    <w:rsid w:val="004D3C89"/>
    <w:rsid w:val="004E46BC"/>
    <w:rsid w:val="004F63F0"/>
    <w:rsid w:val="004F71C9"/>
    <w:rsid w:val="0053199B"/>
    <w:rsid w:val="00534C03"/>
    <w:rsid w:val="00550EE3"/>
    <w:rsid w:val="00553B37"/>
    <w:rsid w:val="00573071"/>
    <w:rsid w:val="0058562C"/>
    <w:rsid w:val="005873A2"/>
    <w:rsid w:val="00595E42"/>
    <w:rsid w:val="005A47DD"/>
    <w:rsid w:val="005D12C8"/>
    <w:rsid w:val="005D477F"/>
    <w:rsid w:val="005E6729"/>
    <w:rsid w:val="006023DC"/>
    <w:rsid w:val="00612DAD"/>
    <w:rsid w:val="00621FF0"/>
    <w:rsid w:val="00625D40"/>
    <w:rsid w:val="0064520E"/>
    <w:rsid w:val="006453F2"/>
    <w:rsid w:val="006543C2"/>
    <w:rsid w:val="0067768C"/>
    <w:rsid w:val="006A4DB0"/>
    <w:rsid w:val="006C7126"/>
    <w:rsid w:val="006C782E"/>
    <w:rsid w:val="006E2FEE"/>
    <w:rsid w:val="006E47D3"/>
    <w:rsid w:val="006E4DC9"/>
    <w:rsid w:val="006E6476"/>
    <w:rsid w:val="006F322C"/>
    <w:rsid w:val="0070457E"/>
    <w:rsid w:val="00705ACF"/>
    <w:rsid w:val="007075A9"/>
    <w:rsid w:val="00734615"/>
    <w:rsid w:val="00747F68"/>
    <w:rsid w:val="007573F1"/>
    <w:rsid w:val="00765E78"/>
    <w:rsid w:val="00767297"/>
    <w:rsid w:val="00791D79"/>
    <w:rsid w:val="00793CBC"/>
    <w:rsid w:val="007A6507"/>
    <w:rsid w:val="007B1489"/>
    <w:rsid w:val="007C1F58"/>
    <w:rsid w:val="007C206A"/>
    <w:rsid w:val="007C20DC"/>
    <w:rsid w:val="007E0D8C"/>
    <w:rsid w:val="007E78F5"/>
    <w:rsid w:val="007F415B"/>
    <w:rsid w:val="008333BF"/>
    <w:rsid w:val="008462FC"/>
    <w:rsid w:val="00863596"/>
    <w:rsid w:val="008A1C72"/>
    <w:rsid w:val="008C3E13"/>
    <w:rsid w:val="008D5889"/>
    <w:rsid w:val="00913D64"/>
    <w:rsid w:val="0092497E"/>
    <w:rsid w:val="009250DC"/>
    <w:rsid w:val="009512DF"/>
    <w:rsid w:val="0095196A"/>
    <w:rsid w:val="00952FF2"/>
    <w:rsid w:val="00957A58"/>
    <w:rsid w:val="009619D4"/>
    <w:rsid w:val="0099507A"/>
    <w:rsid w:val="00995666"/>
    <w:rsid w:val="0099687A"/>
    <w:rsid w:val="009A0909"/>
    <w:rsid w:val="009A0FE8"/>
    <w:rsid w:val="009A3637"/>
    <w:rsid w:val="009B04C7"/>
    <w:rsid w:val="009B66F4"/>
    <w:rsid w:val="009C51AD"/>
    <w:rsid w:val="009E113F"/>
    <w:rsid w:val="009E51E2"/>
    <w:rsid w:val="00A02809"/>
    <w:rsid w:val="00A16AD9"/>
    <w:rsid w:val="00A31868"/>
    <w:rsid w:val="00A3607C"/>
    <w:rsid w:val="00A43190"/>
    <w:rsid w:val="00A6753F"/>
    <w:rsid w:val="00A774BA"/>
    <w:rsid w:val="00A83FF2"/>
    <w:rsid w:val="00AB0E99"/>
    <w:rsid w:val="00AC7503"/>
    <w:rsid w:val="00AD2029"/>
    <w:rsid w:val="00AF0144"/>
    <w:rsid w:val="00B14E8F"/>
    <w:rsid w:val="00B21D26"/>
    <w:rsid w:val="00B5401E"/>
    <w:rsid w:val="00B5509E"/>
    <w:rsid w:val="00B708D1"/>
    <w:rsid w:val="00B7308E"/>
    <w:rsid w:val="00B8240E"/>
    <w:rsid w:val="00B849DB"/>
    <w:rsid w:val="00B90D3D"/>
    <w:rsid w:val="00BA4D6B"/>
    <w:rsid w:val="00BB1383"/>
    <w:rsid w:val="00BC3E46"/>
    <w:rsid w:val="00BD79BB"/>
    <w:rsid w:val="00BF0FFF"/>
    <w:rsid w:val="00C1173E"/>
    <w:rsid w:val="00C30AC5"/>
    <w:rsid w:val="00C4548A"/>
    <w:rsid w:val="00C52A0F"/>
    <w:rsid w:val="00C648A5"/>
    <w:rsid w:val="00C86166"/>
    <w:rsid w:val="00C95610"/>
    <w:rsid w:val="00C97686"/>
    <w:rsid w:val="00CA0F8C"/>
    <w:rsid w:val="00CA621C"/>
    <w:rsid w:val="00CB6791"/>
    <w:rsid w:val="00CD78E6"/>
    <w:rsid w:val="00CF27F2"/>
    <w:rsid w:val="00D26CAA"/>
    <w:rsid w:val="00D30FD5"/>
    <w:rsid w:val="00D4140B"/>
    <w:rsid w:val="00D616D8"/>
    <w:rsid w:val="00D73E5E"/>
    <w:rsid w:val="00D75051"/>
    <w:rsid w:val="00D8679A"/>
    <w:rsid w:val="00D90DE6"/>
    <w:rsid w:val="00DA4C22"/>
    <w:rsid w:val="00DB4E6E"/>
    <w:rsid w:val="00DC10F9"/>
    <w:rsid w:val="00DD0175"/>
    <w:rsid w:val="00DD4F06"/>
    <w:rsid w:val="00DD6DCE"/>
    <w:rsid w:val="00E1408D"/>
    <w:rsid w:val="00E20F00"/>
    <w:rsid w:val="00E2399C"/>
    <w:rsid w:val="00E33008"/>
    <w:rsid w:val="00E33A4C"/>
    <w:rsid w:val="00E4089E"/>
    <w:rsid w:val="00E81303"/>
    <w:rsid w:val="00EC570A"/>
    <w:rsid w:val="00ED561C"/>
    <w:rsid w:val="00EE34AD"/>
    <w:rsid w:val="00EF3130"/>
    <w:rsid w:val="00EF3447"/>
    <w:rsid w:val="00F0793E"/>
    <w:rsid w:val="00F123F3"/>
    <w:rsid w:val="00F20176"/>
    <w:rsid w:val="00F2074C"/>
    <w:rsid w:val="00F37DD3"/>
    <w:rsid w:val="00F4206E"/>
    <w:rsid w:val="00F433BB"/>
    <w:rsid w:val="00F52A94"/>
    <w:rsid w:val="00FC1101"/>
    <w:rsid w:val="00FF5F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4C7002"/>
    <w:pPr>
      <w:ind w:leftChars="200" w:left="480"/>
    </w:pPr>
  </w:style>
  <w:style w:type="paragraph" w:customStyle="1" w:styleId="MTDisplayEquation">
    <w:name w:val="MTDisplayEquation"/>
    <w:basedOn w:val="a3"/>
    <w:next w:val="a"/>
    <w:link w:val="MTDisplayEquation0"/>
    <w:rsid w:val="007E78F5"/>
    <w:pPr>
      <w:tabs>
        <w:tab w:val="center" w:pos="4400"/>
        <w:tab w:val="right" w:pos="8300"/>
      </w:tabs>
      <w:ind w:leftChars="0"/>
    </w:pPr>
  </w:style>
  <w:style w:type="character" w:customStyle="1" w:styleId="a4">
    <w:name w:val="清單段落 字元"/>
    <w:basedOn w:val="a0"/>
    <w:link w:val="a3"/>
    <w:uiPriority w:val="34"/>
    <w:rsid w:val="007E78F5"/>
  </w:style>
  <w:style w:type="character" w:customStyle="1" w:styleId="MTDisplayEquation0">
    <w:name w:val="MTDisplayEquation 字元"/>
    <w:basedOn w:val="a4"/>
    <w:link w:val="MTDisplayEquation"/>
    <w:rsid w:val="007E78F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4C7002"/>
    <w:pPr>
      <w:ind w:leftChars="200" w:left="480"/>
    </w:pPr>
  </w:style>
  <w:style w:type="paragraph" w:customStyle="1" w:styleId="MTDisplayEquation">
    <w:name w:val="MTDisplayEquation"/>
    <w:basedOn w:val="a3"/>
    <w:next w:val="a"/>
    <w:link w:val="MTDisplayEquation0"/>
    <w:rsid w:val="007E78F5"/>
    <w:pPr>
      <w:tabs>
        <w:tab w:val="center" w:pos="4400"/>
        <w:tab w:val="right" w:pos="8300"/>
      </w:tabs>
      <w:ind w:leftChars="0"/>
    </w:pPr>
  </w:style>
  <w:style w:type="character" w:customStyle="1" w:styleId="a4">
    <w:name w:val="清單段落 字元"/>
    <w:basedOn w:val="a0"/>
    <w:link w:val="a3"/>
    <w:uiPriority w:val="34"/>
    <w:rsid w:val="007E78F5"/>
  </w:style>
  <w:style w:type="character" w:customStyle="1" w:styleId="MTDisplayEquation0">
    <w:name w:val="MTDisplayEquation 字元"/>
    <w:basedOn w:val="a4"/>
    <w:link w:val="MTDisplayEquation"/>
    <w:rsid w:val="007E78F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10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0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5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7.bin"/><Relationship Id="rId102" Type="http://schemas.openxmlformats.org/officeDocument/2006/relationships/oleObject" Target="embeddings/oleObject55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90" Type="http://schemas.openxmlformats.org/officeDocument/2006/relationships/image" Target="media/image36.emf"/><Relationship Id="rId95" Type="http://schemas.openxmlformats.org/officeDocument/2006/relationships/image" Target="media/image39.wmf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4.wmf"/><Relationship Id="rId113" Type="http://schemas.openxmlformats.org/officeDocument/2006/relationships/image" Target="media/image48.wmf"/><Relationship Id="rId118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80" Type="http://schemas.openxmlformats.org/officeDocument/2006/relationships/image" Target="media/image35.emf"/><Relationship Id="rId85" Type="http://schemas.openxmlformats.org/officeDocument/2006/relationships/oleObject" Target="embeddings/oleObject45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3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8.bin"/><Relationship Id="rId116" Type="http://schemas.openxmlformats.org/officeDocument/2006/relationships/oleObject" Target="embeddings/oleObject62.bin"/><Relationship Id="rId20" Type="http://schemas.openxmlformats.org/officeDocument/2006/relationships/image" Target="media/image6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8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2.bin"/><Relationship Id="rId111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Relationship Id="rId109" Type="http://schemas.openxmlformats.org/officeDocument/2006/relationships/image" Target="media/image46.wmf"/><Relationship Id="rId34" Type="http://schemas.openxmlformats.org/officeDocument/2006/relationships/oleObject" Target="embeddings/oleObject17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3.wmf"/><Relationship Id="rId97" Type="http://schemas.openxmlformats.org/officeDocument/2006/relationships/image" Target="media/image40.wmf"/><Relationship Id="rId104" Type="http://schemas.openxmlformats.org/officeDocument/2006/relationships/oleObject" Target="embeddings/oleObject5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2</Pages>
  <Words>260</Words>
  <Characters>1484</Characters>
  <Application>Microsoft Office Word</Application>
  <DocSecurity>0</DocSecurity>
  <Lines>12</Lines>
  <Paragraphs>3</Paragraphs>
  <ScaleCrop>false</ScaleCrop>
  <Company/>
  <LinksUpToDate>false</LinksUpToDate>
  <CharactersWithSpaces>17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ckyChiang</dc:creator>
  <cp:lastModifiedBy>JackyChiang</cp:lastModifiedBy>
  <cp:revision>1</cp:revision>
  <dcterms:created xsi:type="dcterms:W3CDTF">2012-05-10T07:31:00Z</dcterms:created>
  <dcterms:modified xsi:type="dcterms:W3CDTF">2012-05-10T0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